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Внутрибаллистическое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5285D404" w:rsidR="00FE1227" w:rsidRPr="002A58FD" w:rsidRDefault="002A58FD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5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F7B8F74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2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Гарпинич Д.Н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4BB6FEBE" w:rsid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140965748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5A31EE4" w14:textId="119633F9" w:rsidR="00D264D3" w:rsidRPr="000317A0" w:rsidRDefault="00D264D3" w:rsidP="001D2CEE">
          <w:pPr>
            <w:pStyle w:val="af1"/>
            <w:spacing w:line="360" w:lineRule="auto"/>
            <w:rPr>
              <w:rFonts w:ascii="Times New Roman" w:hAnsi="Times New Roman" w:cs="Times New Roman"/>
              <w:b/>
              <w:bCs/>
              <w:sz w:val="28"/>
              <w:szCs w:val="28"/>
            </w:rPr>
          </w:pPr>
          <w:r w:rsidRPr="000317A0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Оглавление</w:t>
          </w:r>
        </w:p>
        <w:p w14:paraId="560532CE" w14:textId="291051EB" w:rsidR="000317A0" w:rsidRPr="000317A0" w:rsidRDefault="00D264D3" w:rsidP="001D2CEE">
          <w:pPr>
            <w:pStyle w:val="11"/>
            <w:tabs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r w:rsidRPr="000317A0">
            <w:rPr>
              <w:szCs w:val="28"/>
            </w:rPr>
            <w:fldChar w:fldCharType="begin"/>
          </w:r>
          <w:r w:rsidRPr="000317A0">
            <w:rPr>
              <w:szCs w:val="28"/>
            </w:rPr>
            <w:instrText xml:space="preserve"> TOC \o "1-3" \h \z \u </w:instrText>
          </w:r>
          <w:r w:rsidRPr="000317A0">
            <w:rPr>
              <w:szCs w:val="28"/>
            </w:rPr>
            <w:fldChar w:fldCharType="separate"/>
          </w:r>
          <w:hyperlink w:anchor="_Toc91166852" w:history="1">
            <w:r w:rsidR="000317A0" w:rsidRPr="000317A0">
              <w:rPr>
                <w:rStyle w:val="af2"/>
                <w:noProof/>
                <w:szCs w:val="28"/>
              </w:rPr>
              <w:t>Исходные данные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2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A4613C">
              <w:rPr>
                <w:noProof/>
                <w:webHidden/>
                <w:szCs w:val="28"/>
              </w:rPr>
              <w:t>3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07AEA9F" w14:textId="638025C9" w:rsidR="000317A0" w:rsidRPr="000317A0" w:rsidRDefault="000635D5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3" w:history="1">
            <w:r w:rsidR="000317A0" w:rsidRPr="000317A0">
              <w:rPr>
                <w:rStyle w:val="af2"/>
                <w:noProof/>
                <w:szCs w:val="28"/>
              </w:rPr>
              <w:t>1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Термодинамический расче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3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A4613C">
              <w:rPr>
                <w:noProof/>
                <w:webHidden/>
                <w:szCs w:val="28"/>
              </w:rPr>
              <w:t>5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6878AD0" w14:textId="32429AAE" w:rsidR="000317A0" w:rsidRPr="000317A0" w:rsidRDefault="000635D5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4" w:history="1">
            <w:r w:rsidR="000317A0" w:rsidRPr="000317A0">
              <w:rPr>
                <w:rStyle w:val="af2"/>
                <w:noProof/>
                <w:szCs w:val="28"/>
              </w:rPr>
              <w:t>2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пределение диапазонов варьирования входных проектных параметров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4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A4613C">
              <w:rPr>
                <w:noProof/>
                <w:webHidden/>
                <w:szCs w:val="28"/>
              </w:rPr>
              <w:t>6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38E5181E" w14:textId="442D6C20" w:rsidR="000317A0" w:rsidRPr="000317A0" w:rsidRDefault="000635D5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5" w:history="1">
            <w:r w:rsidR="000317A0" w:rsidRPr="000317A0">
              <w:rPr>
                <w:rStyle w:val="af2"/>
                <w:noProof/>
                <w:szCs w:val="28"/>
              </w:rPr>
              <w:t>3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боснование проектных параметров РДТ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5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A4613C">
              <w:rPr>
                <w:noProof/>
                <w:webHidden/>
                <w:szCs w:val="28"/>
              </w:rPr>
              <w:t>11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47DB0679" w14:textId="3085C545" w:rsidR="000317A0" w:rsidRPr="000317A0" w:rsidRDefault="000635D5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6" w:history="1">
            <w:r w:rsidR="000317A0" w:rsidRPr="000317A0">
              <w:rPr>
                <w:rStyle w:val="af2"/>
                <w:noProof/>
                <w:szCs w:val="28"/>
                <w:lang w:eastAsia="ru-RU"/>
              </w:rPr>
              <w:t>3.1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пределение номинального давления в камере сгорания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6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A4613C">
              <w:rPr>
                <w:noProof/>
                <w:webHidden/>
                <w:szCs w:val="28"/>
              </w:rPr>
              <w:t>11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3894260D" w14:textId="387FC69D" w:rsidR="000317A0" w:rsidRPr="000317A0" w:rsidRDefault="000635D5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7" w:history="1">
            <w:r w:rsidR="000317A0" w:rsidRPr="000317A0">
              <w:rPr>
                <w:rStyle w:val="af2"/>
                <w:noProof/>
                <w:szCs w:val="28"/>
              </w:rPr>
              <w:t>3.2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Выбор формы топливного заряда и определение его геометрических характеристик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7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A4613C">
              <w:rPr>
                <w:noProof/>
                <w:webHidden/>
                <w:szCs w:val="28"/>
              </w:rPr>
              <w:t>12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6848F40" w14:textId="4537A650" w:rsidR="000317A0" w:rsidRPr="000317A0" w:rsidRDefault="000635D5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8" w:history="1">
            <w:r w:rsidR="000317A0" w:rsidRPr="000317A0">
              <w:rPr>
                <w:rStyle w:val="af2"/>
                <w:noProof/>
                <w:szCs w:val="28"/>
              </w:rPr>
              <w:t>3.3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пределение массовых и габаритных характеристик РДТ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8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A4613C">
              <w:rPr>
                <w:noProof/>
                <w:webHidden/>
                <w:szCs w:val="28"/>
              </w:rPr>
              <w:t>15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46784B83" w14:textId="68D71F01" w:rsidR="000317A0" w:rsidRPr="000317A0" w:rsidRDefault="000635D5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9" w:history="1">
            <w:r w:rsidR="000317A0" w:rsidRPr="000317A0">
              <w:rPr>
                <w:rStyle w:val="af2"/>
                <w:noProof/>
                <w:szCs w:val="28"/>
              </w:rPr>
              <w:t>4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Геометрические параметры ТР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9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A4613C">
              <w:rPr>
                <w:noProof/>
                <w:webHidden/>
                <w:szCs w:val="28"/>
              </w:rPr>
              <w:t>21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0FF5C273" w14:textId="24F91821" w:rsidR="000317A0" w:rsidRPr="000317A0" w:rsidRDefault="000635D5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60" w:history="1">
            <w:r w:rsidR="000317A0" w:rsidRPr="000317A0">
              <w:rPr>
                <w:rStyle w:val="af2"/>
                <w:noProof/>
                <w:szCs w:val="28"/>
              </w:rPr>
              <w:t>5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Решение ПЗВБ РДТ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60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A4613C">
              <w:rPr>
                <w:noProof/>
                <w:webHidden/>
                <w:szCs w:val="28"/>
              </w:rPr>
              <w:t>23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DE4DB88" w14:textId="623171CB" w:rsidR="00D264D3" w:rsidRPr="000317A0" w:rsidRDefault="00D264D3" w:rsidP="001D2CEE">
          <w:pPr>
            <w:spacing w:line="360" w:lineRule="auto"/>
            <w:rPr>
              <w:szCs w:val="28"/>
            </w:rPr>
          </w:pPr>
          <w:r w:rsidRPr="000317A0">
            <w:rPr>
              <w:b/>
              <w:bCs/>
              <w:szCs w:val="28"/>
            </w:rPr>
            <w:fldChar w:fldCharType="end"/>
          </w:r>
        </w:p>
      </w:sdtContent>
    </w:sdt>
    <w:p w14:paraId="4657921E" w14:textId="77777777" w:rsidR="00D264D3" w:rsidRPr="00FE1227" w:rsidRDefault="00D264D3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</w:p>
    <w:p w14:paraId="21F35259" w14:textId="77777777" w:rsidR="00D264D3" w:rsidRDefault="00D264D3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16075AB7" w14:textId="5C40185B" w:rsidR="00FE1227" w:rsidRPr="00FE1227" w:rsidRDefault="00FE1227" w:rsidP="00CD2695">
      <w:pPr>
        <w:pStyle w:val="1"/>
      </w:pPr>
      <w:bookmarkStart w:id="0" w:name="_Toc91166852"/>
      <w:r w:rsidRPr="00FE1227">
        <w:lastRenderedPageBreak/>
        <w:t>Исходные данные</w:t>
      </w:r>
      <w:bookmarkEnd w:id="0"/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B7C044D" w:rsidR="00E645F8" w:rsidRPr="00FE1227" w:rsidRDefault="00E645F8" w:rsidP="00E645F8">
            <w:pPr>
              <w:jc w:val="center"/>
            </w:pPr>
            <w:r w:rsidRPr="00FE1227">
              <w:t>610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>, кН·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1B66313A" w:rsidR="00E645F8" w:rsidRPr="00FE1227" w:rsidRDefault="00E645F8" w:rsidP="00E645F8">
            <w:pPr>
              <w:jc w:val="center"/>
            </w:pPr>
            <w:r w:rsidRPr="00FE1227">
              <w:t>2250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56F47636" w:rsidR="00E645F8" w:rsidRPr="00FE1227" w:rsidRDefault="00E645F8" w:rsidP="00E645F8">
            <w:pPr>
              <w:jc w:val="center"/>
            </w:pPr>
            <w:r w:rsidRPr="00FE1227">
              <w:t>20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EED639" w:rsidR="00A25A3A" w:rsidRPr="00A25A3A" w:rsidRDefault="00A25A3A" w:rsidP="00E645F8">
            <w:pPr>
              <w:jc w:val="center"/>
            </w:pPr>
            <w:r w:rsidRPr="00A25A3A">
              <w:t>ОТРК ATACMS (США)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6A1528F7" w:rsidR="0071326E" w:rsidRDefault="00304F3C" w:rsidP="00CC48D9">
            <w:pPr>
              <w:jc w:val="center"/>
              <w:rPr>
                <w:bCs/>
                <w:lang w:val="en-US"/>
              </w:rPr>
            </w:pPr>
            <w:r w:rsidRPr="00304F3C">
              <w:rPr>
                <w:position w:val="-16"/>
              </w:rPr>
              <w:object w:dxaOrig="780" w:dyaOrig="480" w14:anchorId="6F6E4F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25pt;height:24pt" o:ole="">
                  <v:imagedata r:id="rId9" o:title=""/>
                </v:shape>
                <o:OLEObject Type="Embed" ProgID="Equation.DSMT4" ShapeID="_x0000_i1025" DrawAspect="Content" ObjectID="_1701881264" r:id="rId10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64B3A2D0" w:rsidR="0071326E" w:rsidRPr="00FE1227" w:rsidRDefault="0071326E" w:rsidP="00CC48D9">
            <w:pPr>
              <w:jc w:val="center"/>
            </w:pPr>
            <w:r w:rsidRPr="00FE1227">
              <w:t>14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5A79E385" w:rsidR="0071326E" w:rsidRPr="00FE1227" w:rsidRDefault="0071326E" w:rsidP="00CC48D9">
            <w:pPr>
              <w:jc w:val="center"/>
            </w:pPr>
            <w:r w:rsidRPr="00FE1227">
              <w:t>6</w:t>
            </w:r>
            <w:r>
              <w:t>6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DDA1992" w:rsidR="0071326E" w:rsidRDefault="00C71767" w:rsidP="00CC48D9">
            <w:pPr>
              <w:jc w:val="center"/>
            </w:pPr>
            <w:r>
              <w:t>2</w:t>
            </w:r>
            <w:r w:rsidR="0071326E">
              <w:rPr>
                <w:lang w:val="en-US"/>
              </w:rPr>
              <w:t>0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с∙МПа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351148A9" w:rsidR="00FE1227" w:rsidRPr="00FE1227" w:rsidRDefault="00E13CFE" w:rsidP="00CC48D9">
            <w:pPr>
              <w:jc w:val="center"/>
            </w:pPr>
            <w:r>
              <w:t>4,38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10B88D97" w:rsidR="00FE1227" w:rsidRPr="00FE1227" w:rsidRDefault="00E13CFE" w:rsidP="00CC48D9">
            <w:pPr>
              <w:jc w:val="center"/>
            </w:pPr>
            <w:r>
              <w:t>7,0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07D6A250" w:rsidR="007F6EF3" w:rsidRDefault="007F6EF3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920"/>
        <w:gridCol w:w="1757"/>
        <w:gridCol w:w="1623"/>
      </w:tblGrid>
      <w:tr w:rsidR="008A3080" w:rsidRPr="00FE1227" w14:paraId="761660F3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9553" w14:textId="77777777" w:rsidR="008A3080" w:rsidRPr="00FE1227" w:rsidRDefault="008A3080" w:rsidP="001E3124">
            <w:pPr>
              <w:jc w:val="center"/>
            </w:pPr>
            <w:r>
              <w:rPr>
                <w:b/>
              </w:rPr>
              <w:t>Характеристики воспламенительного состава</w:t>
            </w:r>
          </w:p>
        </w:tc>
      </w:tr>
      <w:tr w:rsidR="007F6EF3" w:rsidRPr="00FE1227" w14:paraId="6AAA4E44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B756" w14:textId="77777777" w:rsidR="007F6EF3" w:rsidRPr="002A47F1" w:rsidRDefault="007F6EF3" w:rsidP="001E3124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8AE" w14:textId="77777777" w:rsidR="007F6EF3" w:rsidRPr="009018D1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ДРП</w:t>
            </w:r>
          </w:p>
        </w:tc>
      </w:tr>
      <w:tr w:rsidR="007F6EF3" w:rsidRPr="00FE1227" w14:paraId="4D47A983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657D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3DA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74% KNO3</w:t>
            </w:r>
          </w:p>
          <w:p w14:paraId="0CD445CC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3,6% C</w:t>
            </w:r>
          </w:p>
          <w:p w14:paraId="468663B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0,4% S</w:t>
            </w:r>
          </w:p>
          <w:p w14:paraId="2CAB9389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2% H2O</w:t>
            </w:r>
          </w:p>
        </w:tc>
      </w:tr>
      <w:tr w:rsidR="007F6EF3" w:rsidRPr="00FE1227" w14:paraId="3D2C0280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003" w14:textId="4159E5CF" w:rsidR="007F6EF3" w:rsidRPr="002A47F1" w:rsidRDefault="00304F3C" w:rsidP="001E3124">
            <w:pPr>
              <w:jc w:val="center"/>
              <w:rPr>
                <w:bCs/>
                <w:lang w:val="en-US"/>
              </w:rPr>
            </w:pPr>
            <w:r w:rsidRPr="00304F3C">
              <w:rPr>
                <w:position w:val="-16"/>
              </w:rPr>
              <w:object w:dxaOrig="780" w:dyaOrig="480" w14:anchorId="79F7FC1F">
                <v:shape id="_x0000_i1026" type="#_x0000_t75" style="width:39.25pt;height:24pt" o:ole="">
                  <v:imagedata r:id="rId11" o:title=""/>
                </v:shape>
                <o:OLEObject Type="Embed" ProgID="Equation.DSMT4" ShapeID="_x0000_i1026" DrawAspect="Content" ObjectID="_1701881265" r:id="rId12"/>
              </w:object>
            </w:r>
            <w:r w:rsidR="007F6EF3" w:rsidRPr="000459C0">
              <w:rPr>
                <w:bCs/>
              </w:rPr>
              <w:t>,</w:t>
            </w:r>
            <w:r w:rsidR="007F6EF3">
              <w:rPr>
                <w:bCs/>
                <w:lang w:val="en-US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кДж</w:t>
            </w:r>
            <w:r w:rsidR="007F6EF3">
              <w:rPr>
                <w:rFonts w:eastAsia="TimesNewRomanPSMT"/>
                <w:szCs w:val="28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/</w:t>
            </w:r>
            <w:r w:rsidR="007F6EF3">
              <w:rPr>
                <w:rFonts w:eastAsia="TimesNewRomanPSMT"/>
                <w:szCs w:val="28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92BB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  <w:lang w:val="en-US"/>
              </w:rPr>
              <w:t>-3</w:t>
            </w:r>
            <w:r>
              <w:rPr>
                <w:bCs/>
              </w:rPr>
              <w:t>940</w:t>
            </w:r>
          </w:p>
        </w:tc>
      </w:tr>
      <w:tr w:rsidR="007F6EF3" w:rsidRPr="00FE1227" w14:paraId="769EC351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B7FF" w14:textId="77777777" w:rsidR="007F6EF3" w:rsidRPr="002A47F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3867A720" w14:textId="77777777" w:rsidR="007F6EF3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4945" w14:textId="4728C01C" w:rsidR="007F6EF3" w:rsidRPr="00BE7211" w:rsidRDefault="00304F3C" w:rsidP="001E3124">
            <w:pPr>
              <w:jc w:val="center"/>
              <w:rPr>
                <w:b/>
              </w:rPr>
            </w:pPr>
            <w:r w:rsidRPr="00304F3C">
              <w:rPr>
                <w:position w:val="-34"/>
              </w:rPr>
              <w:object w:dxaOrig="2620" w:dyaOrig="880" w14:anchorId="5B7C6DA3">
                <v:shape id="_x0000_i1027" type="#_x0000_t75" style="width:130.9pt;height:43.65pt" o:ole="">
                  <v:imagedata r:id="rId13" o:title=""/>
                </v:shape>
                <o:OLEObject Type="Embed" ProgID="Equation.DSMT4" ShapeID="_x0000_i1027" DrawAspect="Content" ObjectID="_1701881266" r:id="rId14"/>
              </w:object>
            </w:r>
          </w:p>
        </w:tc>
      </w:tr>
      <w:tr w:rsidR="007F6EF3" w:rsidRPr="00FE1227" w14:paraId="1E87D115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7DFF4" w14:textId="77777777" w:rsidR="007F6EF3" w:rsidRPr="00BE721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7247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0,001</w:t>
            </w:r>
          </w:p>
        </w:tc>
      </w:tr>
      <w:tr w:rsidR="007F6EF3" w:rsidRPr="00FE1227" w14:paraId="3FA22D32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A73" w14:textId="77777777" w:rsidR="007F6EF3" w:rsidRPr="00BE7211" w:rsidRDefault="007F6EF3" w:rsidP="001E3124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919D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1750</w:t>
            </w:r>
          </w:p>
        </w:tc>
      </w:tr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77777777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Pr="000B7C5C">
              <w:rPr>
                <w:b/>
              </w:rPr>
              <w:t>AISI 4340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r w:rsidRPr="00FE1227">
              <w:t>ρ</w:t>
            </w:r>
            <w:r>
              <w:rPr>
                <w:vertAlign w:val="subscript"/>
              </w:rPr>
              <w:t>к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77777777" w:rsidR="007F6EF3" w:rsidRPr="00FE1227" w:rsidRDefault="007F6EF3" w:rsidP="001E3124">
            <w:pPr>
              <w:jc w:val="center"/>
            </w:pPr>
            <w:r w:rsidRPr="00FE1227">
              <w:t>780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r w:rsidRPr="00FE1227">
              <w:t>ρ</w:t>
            </w:r>
            <w:r>
              <w:rPr>
                <w:vertAlign w:val="subscript"/>
              </w:rPr>
              <w:t>п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r w:rsidRPr="00FE1227">
              <w:t>ρ</w:t>
            </w:r>
            <w:r>
              <w:rPr>
                <w:vertAlign w:val="subscript"/>
              </w:rPr>
              <w:t>п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r w:rsidRPr="00FE1227">
              <w:t>ρ</w:t>
            </w:r>
            <w:r>
              <w:rPr>
                <w:vertAlign w:val="subscript"/>
              </w:rPr>
              <w:t>з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r w:rsidRPr="00FE1227">
              <w:t>ρ</w:t>
            </w:r>
            <w:r>
              <w:rPr>
                <w:vertAlign w:val="subscript"/>
              </w:rPr>
              <w:t>в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bookmarkStart w:id="1" w:name="_Toc91166853"/>
      <w:r>
        <w:lastRenderedPageBreak/>
        <w:t>Термодинамический расчет</w:t>
      </w:r>
      <w:bookmarkEnd w:id="1"/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53F199A2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65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028DFE82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99,5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4E7385E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943986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50,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3642B8EB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3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EADE94D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54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51C090D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72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359DB355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8</w:t>
            </w:r>
            <w:r w:rsidR="009000AC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363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5851A874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49,3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5663C910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l-G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39,5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640B43FC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04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3B4E8999" w:rsidR="0002765F" w:rsidRPr="009000AC" w:rsidRDefault="0030154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9000AC">
              <w:rPr>
                <w:rFonts w:ascii="Times New Roman" w:hAnsi="Times New Roman"/>
                <w:sz w:val="28"/>
                <w:szCs w:val="28"/>
              </w:rPr>
              <w:t>50,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7B8A6616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12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6E40550B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6</w:t>
            </w:r>
            <w:r w:rsidR="009000AC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1C73C4AB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071CFD59" w:rsidR="00A516BF" w:rsidRPr="00515B02" w:rsidRDefault="00C71767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>27</w:t>
            </w:r>
            <w:r w:rsidR="00515B02">
              <w:rPr>
                <w:rFonts w:ascii="Times New Roman" w:hAnsi="Times New Roman"/>
                <w:sz w:val="28"/>
                <w:szCs w:val="28"/>
              </w:rPr>
              <w:t>86,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0EE4D37F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7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bookmarkStart w:id="2" w:name="_Toc91166854"/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  <w:bookmarkEnd w:id="2"/>
    </w:p>
    <w:p w14:paraId="2D376D5C" w14:textId="77777777" w:rsidR="005866E1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>:</w:t>
      </w:r>
    </w:p>
    <w:p w14:paraId="3580346A" w14:textId="4D886CE8" w:rsidR="005866E1" w:rsidRPr="00D2125B" w:rsidRDefault="005866E1" w:rsidP="00EE2E7A">
      <w:pPr>
        <w:spacing w:after="0" w:line="360" w:lineRule="auto"/>
        <w:jc w:val="center"/>
        <w:rPr>
          <w:szCs w:val="28"/>
        </w:rPr>
      </w:pPr>
      <w:r w:rsidRPr="00D2125B">
        <w:rPr>
          <w:szCs w:val="28"/>
        </w:rPr>
        <w:t xml:space="preserve">; </w:t>
      </w:r>
      <w:r w:rsidR="00304F3C" w:rsidRPr="00304F3C">
        <w:rPr>
          <w:position w:val="-38"/>
        </w:rPr>
        <w:object w:dxaOrig="1020" w:dyaOrig="820" w14:anchorId="66A26A95">
          <v:shape id="_x0000_i1028" type="#_x0000_t75" style="width:51.25pt;height:40.9pt" o:ole="">
            <v:imagedata r:id="rId15" o:title=""/>
          </v:shape>
          <o:OLEObject Type="Embed" ProgID="Equation.DSMT4" ShapeID="_x0000_i1028" DrawAspect="Content" ObjectID="_1701881267" r:id="rId16"/>
        </w:object>
      </w:r>
      <w:r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r w:rsidR="009D730D" w:rsidRPr="00D2125B">
        <w:rPr>
          <w:szCs w:val="28"/>
        </w:rPr>
        <w:t xml:space="preserve"> = 4 МПа, а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отсутствию перерасширения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19C16460" w:rsidR="009D730D" w:rsidRPr="00D2125B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B305A4" w:rsidRPr="00D2125B" w14:paraId="40263BE4" w14:textId="77777777" w:rsidTr="00955957">
        <w:tc>
          <w:tcPr>
            <w:tcW w:w="543" w:type="dxa"/>
          </w:tcPr>
          <w:p w14:paraId="24F01CF0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9DFF722" w14:textId="29911F0F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FE8A862" w14:textId="0F75F6CF" w:rsidR="00B305A4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019" w:dyaOrig="1100" w14:anchorId="49D78999">
                <v:shape id="_x0000_i1029" type="#_x0000_t75" style="width:151.1pt;height:55.1pt" o:ole="">
                  <v:imagedata r:id="rId17" o:title=""/>
                </v:shape>
                <o:OLEObject Type="Embed" ProgID="Equation.DSMT4" ShapeID="_x0000_i1029" DrawAspect="Content" ObjectID="_1701881268" r:id="rId18"/>
              </w:object>
            </w:r>
            <w:r w:rsidR="00B305A4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0B72271E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0B9076B2" w14:textId="785B27DA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1)</w:t>
            </w:r>
          </w:p>
        </w:tc>
      </w:tr>
    </w:tbl>
    <w:p w14:paraId="58EDD7BD" w14:textId="73BA403B" w:rsidR="00B305A4" w:rsidRPr="00D2125B" w:rsidRDefault="00B305A4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 xml:space="preserve">где </w:t>
      </w:r>
    </w:p>
    <w:p w14:paraId="4B3EFF6F" w14:textId="1CCDF608" w:rsidR="00B305A4" w:rsidRPr="00D2125B" w:rsidRDefault="00304F3C" w:rsidP="00EE2E7A">
      <w:pPr>
        <w:spacing w:after="0" w:line="360" w:lineRule="auto"/>
        <w:jc w:val="center"/>
        <w:rPr>
          <w:szCs w:val="28"/>
        </w:rPr>
      </w:pPr>
      <w:r w:rsidRPr="00304F3C">
        <w:rPr>
          <w:position w:val="-30"/>
        </w:rPr>
        <w:object w:dxaOrig="1579" w:dyaOrig="800" w14:anchorId="175EC8F7">
          <v:shape id="_x0000_i1030" type="#_x0000_t75" style="width:79.1pt;height:40.35pt" o:ole="">
            <v:imagedata r:id="rId19" o:title=""/>
          </v:shape>
          <o:OLEObject Type="Embed" ProgID="Equation.DSMT4" ShapeID="_x0000_i1030" DrawAspect="Content" ObjectID="_1701881269" r:id="rId20"/>
        </w:object>
      </w:r>
      <w:r w:rsidR="00B305A4" w:rsidRPr="00D2125B">
        <w:rPr>
          <w:szCs w:val="28"/>
        </w:rPr>
        <w:t>.</w:t>
      </w:r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политропы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политропы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B8DCA3E" w:rsidR="00386B47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68"/>
                <w:sz w:val="28"/>
                <w:szCs w:val="24"/>
                <w:lang w:eastAsia="en-US"/>
              </w:rPr>
              <w:object w:dxaOrig="4400" w:dyaOrig="1160" w14:anchorId="02768073">
                <v:shape id="_x0000_i1031" type="#_x0000_t75" style="width:220.35pt;height:58.35pt" o:ole="">
                  <v:imagedata r:id="rId21" o:title=""/>
                </v:shape>
                <o:OLEObject Type="Embed" ProgID="Equation.DSMT4" ShapeID="_x0000_i1031" DrawAspect="Content" ObjectID="_1701881270" r:id="rId22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1A162B85" w:rsidR="000B6BBD" w:rsidRPr="00D2125B" w:rsidRDefault="00304F3C" w:rsidP="00C763CF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4"/>
        </w:rPr>
        <w:object w:dxaOrig="1280" w:dyaOrig="780" w14:anchorId="133EE9CC">
          <v:shape id="_x0000_i1032" type="#_x0000_t75" style="width:64.35pt;height:39.25pt" o:ole="">
            <v:imagedata r:id="rId23" o:title=""/>
          </v:shape>
          <o:OLEObject Type="Embed" ProgID="Equation.DSMT4" ShapeID="_x0000_i1032" DrawAspect="Content" ObjectID="_1701881271" r:id="rId24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3E8B1160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304F3C">
        <w:rPr>
          <w:position w:val="-26"/>
        </w:rPr>
        <w:object w:dxaOrig="1180" w:dyaOrig="740" w14:anchorId="0089C400">
          <v:shape id="_x0000_i1033" type="#_x0000_t75" style="width:58.9pt;height:37.1pt" o:ole="">
            <v:imagedata r:id="rId25" o:title=""/>
          </v:shape>
          <o:OLEObject Type="Embed" ProgID="Equation.DSMT4" ShapeID="_x0000_i1033" DrawAspect="Content" ObjectID="_1701881272" r:id="rId26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5B31E877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2"/>
        </w:rPr>
        <w:object w:dxaOrig="2740" w:dyaOrig="960" w14:anchorId="1FD8DC56">
          <v:shape id="_x0000_i1034" type="#_x0000_t75" style="width:136.9pt;height:48pt" o:ole="">
            <v:imagedata r:id="rId27" o:title=""/>
          </v:shape>
          <o:OLEObject Type="Embed" ProgID="Equation.DSMT4" ShapeID="_x0000_i1034" DrawAspect="Content" ObjectID="_1701881273" r:id="rId28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>где показатель адиабаты равен показателю политропы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0D296ECE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4"/>
        </w:rPr>
        <w:object w:dxaOrig="3340" w:dyaOrig="820" w14:anchorId="64E96168">
          <v:shape id="_x0000_i1035" type="#_x0000_t75" style="width:166.9pt;height:40.9pt" o:ole="">
            <v:imagedata r:id="rId29" o:title=""/>
          </v:shape>
          <o:OLEObject Type="Embed" ProgID="Equation.DSMT4" ShapeID="_x0000_i1035" DrawAspect="Content" ObjectID="_1701881274" r:id="rId30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69CE2E0C" w:rsidR="00803DDA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5539" w:dyaOrig="900" w14:anchorId="1088D2E5">
                <v:shape id="_x0000_i1036" type="#_x0000_t75" style="width:277.1pt;height:45.25pt" o:ole="">
                  <v:imagedata r:id="rId31" o:title=""/>
                </v:shape>
                <o:OLEObject Type="Embed" ProgID="Equation.DSMT4" ShapeID="_x0000_i1036" DrawAspect="Content" ObjectID="_1701881275" r:id="rId32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FBB1A65" w:rsidR="000829B0" w:rsidRPr="00D2125B" w:rsidRDefault="00304F3C" w:rsidP="00EE2E7A">
      <w:pPr>
        <w:spacing w:after="0" w:line="360" w:lineRule="auto"/>
        <w:jc w:val="center"/>
        <w:rPr>
          <w:szCs w:val="28"/>
          <w:lang w:val="en-US"/>
        </w:rPr>
      </w:pPr>
      <w:r w:rsidRPr="00304F3C">
        <w:rPr>
          <w:position w:val="-34"/>
        </w:rPr>
        <w:object w:dxaOrig="1540" w:dyaOrig="900" w14:anchorId="14375E47">
          <v:shape id="_x0000_i1037" type="#_x0000_t75" style="width:76.9pt;height:45.25pt" o:ole="">
            <v:imagedata r:id="rId33" o:title=""/>
          </v:shape>
          <o:OLEObject Type="Embed" ProgID="Equation.DSMT4" ShapeID="_x0000_i1037" DrawAspect="Content" ObjectID="_1701881276" r:id="rId34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5141428F" w:rsidR="000829B0" w:rsidRPr="00D2125B" w:rsidRDefault="00304F3C" w:rsidP="00EE2E7A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1760" w:dyaOrig="440" w14:anchorId="499661D2">
          <v:shape id="_x0000_i1038" type="#_x0000_t75" style="width:88.35pt;height:22.35pt" o:ole="">
            <v:imagedata r:id="rId35" o:title=""/>
          </v:shape>
          <o:OLEObject Type="Embed" ProgID="Equation.DSMT4" ShapeID="_x0000_i1038" DrawAspect="Content" ObjectID="_1701881277" r:id="rId36"/>
        </w:object>
      </w:r>
      <w:r w:rsidR="00DA1056">
        <w:rPr>
          <w:szCs w:val="28"/>
        </w:rPr>
        <w:t xml:space="preserve">; </w:t>
      </w:r>
      <w:r w:rsidRPr="00304F3C">
        <w:rPr>
          <w:position w:val="-34"/>
        </w:rPr>
        <w:object w:dxaOrig="2160" w:dyaOrig="1040" w14:anchorId="54A0D815">
          <v:shape id="_x0000_i1039" type="#_x0000_t75" style="width:108pt;height:52.35pt" o:ole="">
            <v:imagedata r:id="rId37" o:title=""/>
          </v:shape>
          <o:OLEObject Type="Embed" ProgID="Equation.DSMT4" ShapeID="_x0000_i1039" DrawAspect="Content" ObjectID="_1701881278" r:id="rId38"/>
        </w:object>
      </w:r>
      <w:r w:rsidR="00DA1056">
        <w:rPr>
          <w:szCs w:val="28"/>
        </w:rPr>
        <w:t>.</w:t>
      </w:r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>) используется показатель политропы</w:t>
      </w:r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>Значение, полученное при определении удельного импульса двигателя в точке 1, является минимальным на линии 1 – 2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42861FF1" w:rsidR="000B2C76" w:rsidRPr="0095331E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2340" w:dyaOrig="440" w14:anchorId="08B3EEC5">
          <v:shape id="_x0000_i1040" type="#_x0000_t75" style="width:117.25pt;height:22.35pt" o:ole="">
            <v:imagedata r:id="rId39" o:title=""/>
          </v:shape>
          <o:OLEObject Type="Embed" ProgID="Equation.DSMT4" ShapeID="_x0000_i1040" DrawAspect="Content" ObjectID="_1701881279" r:id="rId40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72EB6A4" w:rsidR="00C44826" w:rsidRPr="0095331E" w:rsidRDefault="00304F3C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1840" w:dyaOrig="800" w14:anchorId="715205E5">
                <v:shape id="_x0000_i1041" type="#_x0000_t75" style="width:91.65pt;height:40.35pt" o:ole="">
                  <v:imagedata r:id="rId41" o:title=""/>
                </v:shape>
                <o:OLEObject Type="Embed" ProgID="Equation.DSMT4" ShapeID="_x0000_i1041" DrawAspect="Content" ObjectID="_1701881280" r:id="rId42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27CBB049" w:rsidR="00C44826" w:rsidRPr="0095331E" w:rsidRDefault="00304F3C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2340" w:dyaOrig="420" w14:anchorId="7ABE32A9">
                <v:shape id="_x0000_i1042" type="#_x0000_t75" style="width:117.25pt;height:21.25pt" o:ole="">
                  <v:imagedata r:id="rId43" o:title=""/>
                </v:shape>
                <o:OLEObject Type="Embed" ProgID="Equation.DSMT4" ShapeID="_x0000_i1042" DrawAspect="Content" ObjectID="_1701881281" r:id="rId44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1FBB2032" w:rsidR="00311A43" w:rsidRPr="0095331E" w:rsidRDefault="00304F3C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304F3C">
        <w:rPr>
          <w:position w:val="-86"/>
        </w:rPr>
        <w:object w:dxaOrig="3140" w:dyaOrig="1860" w14:anchorId="2F27299C">
          <v:shape id="_x0000_i1043" type="#_x0000_t75" style="width:157.1pt;height:93.25pt" o:ole="">
            <v:imagedata r:id="rId45" o:title=""/>
          </v:shape>
          <o:OLEObject Type="Embed" ProgID="Equation.DSMT4" ShapeID="_x0000_i1043" DrawAspect="Content" ObjectID="_1701881282" r:id="rId46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304F3C">
        <w:rPr>
          <w:position w:val="-32"/>
        </w:rPr>
        <w:object w:dxaOrig="2780" w:dyaOrig="960" w14:anchorId="7A98C537">
          <v:shape id="_x0000_i1044" type="#_x0000_t75" style="width:139.1pt;height:48pt" o:ole="">
            <v:imagedata r:id="rId47" o:title=""/>
          </v:shape>
          <o:OLEObject Type="Embed" ProgID="Equation.DSMT4" ShapeID="_x0000_i1044" DrawAspect="Content" ObjectID="_1701881283" r:id="rId48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 xml:space="preserve">формулам (1 – </w:t>
      </w:r>
      <w:r w:rsidR="00C44826" w:rsidRPr="0095331E">
        <w:rPr>
          <w:szCs w:val="28"/>
        </w:rPr>
        <w:t>4</w:t>
      </w:r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471B186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D81188" w:rsidRPr="0095331E">
              <w:rPr>
                <w:rFonts w:ascii="Times New Roman" w:hAnsi="Times New Roman"/>
                <w:sz w:val="28"/>
                <w:szCs w:val="28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34B0473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/ 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</w:p>
        </w:tc>
        <w:tc>
          <w:tcPr>
            <w:tcW w:w="1335" w:type="dxa"/>
          </w:tcPr>
          <w:p w14:paraId="6B017B25" w14:textId="54F3C04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66FA449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1335" w:type="dxa"/>
          </w:tcPr>
          <w:p w14:paraId="0FD8F004" w14:textId="49FC7665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335" w:type="dxa"/>
          </w:tcPr>
          <w:p w14:paraId="107C93C9" w14:textId="2140D71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2F0CFA9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6BEC71B1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2F67E71" w14:textId="4B38CD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155D7FE8" w14:textId="3DF42C4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774CBB15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88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46282EDB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4B76297D" w14:textId="2876375A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0F227A41" w14:textId="5DCD636F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5770E6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335" w:type="dxa"/>
          </w:tcPr>
          <w:p w14:paraId="541B9ED9" w14:textId="573DB80C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r w:rsidR="00A81D19" w:rsidRPr="0095331E">
        <w:rPr>
          <w:szCs w:val="28"/>
        </w:rPr>
        <w:t>)</w:t>
      </w:r>
    </w:p>
    <w:p w14:paraId="60A152AF" w14:textId="2B268938" w:rsidR="00A81D19" w:rsidRPr="0095331E" w:rsidRDefault="00304F3C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304F3C">
        <w:rPr>
          <w:position w:val="-76"/>
        </w:rPr>
        <w:object w:dxaOrig="3220" w:dyaOrig="1240" w14:anchorId="51539AF4">
          <v:shape id="_x0000_i1045" type="#_x0000_t75" style="width:160.9pt;height:61.65pt" o:ole="">
            <v:imagedata r:id="rId49" o:title=""/>
          </v:shape>
          <o:OLEObject Type="Embed" ProgID="Equation.DSMT4" ShapeID="_x0000_i1045" DrawAspect="Content" ObjectID="_1701881284" r:id="rId50"/>
        </w:object>
      </w:r>
      <w:r w:rsidR="00220D06"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62B099CC" w:rsidR="00220D06" w:rsidRPr="0095331E" w:rsidRDefault="00304F3C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304F3C">
        <w:rPr>
          <w:position w:val="-28"/>
        </w:rPr>
        <w:object w:dxaOrig="2140" w:dyaOrig="720" w14:anchorId="2F24D7D3">
          <v:shape id="_x0000_i1046" type="#_x0000_t75" style="width:106.9pt;height:36pt" o:ole="">
            <v:imagedata r:id="rId51" o:title=""/>
          </v:shape>
          <o:OLEObject Type="Embed" ProgID="Equation.DSMT4" ShapeID="_x0000_i1046" DrawAspect="Content" ObjectID="_1701881285" r:id="rId52"/>
        </w:object>
      </w:r>
      <w:r w:rsidR="00220D06"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413FA7F7" w:rsidR="00B54318" w:rsidRPr="00F17933" w:rsidRDefault="00304F3C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304F3C">
        <w:rPr>
          <w:position w:val="-40"/>
        </w:rPr>
        <w:object w:dxaOrig="4720" w:dyaOrig="940" w14:anchorId="29B71EE0">
          <v:shape id="_x0000_i1047" type="#_x0000_t75" style="width:235.65pt;height:46.9pt" o:ole="">
            <v:imagedata r:id="rId53" o:title=""/>
          </v:shape>
          <o:OLEObject Type="Embed" ProgID="Equation.DSMT4" ShapeID="_x0000_i1047" DrawAspect="Content" ObjectID="_1701881286" r:id="rId54"/>
        </w:object>
      </w:r>
      <w:r w:rsidR="00B54318"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43BD4BC9" w:rsidR="0082691D" w:rsidRPr="0095331E" w:rsidRDefault="004C76A7" w:rsidP="00BD7F7B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501130BD" wp14:editId="75E0DEB0">
            <wp:extent cx="3215640" cy="3108049"/>
            <wp:effectExtent l="0" t="0" r="381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956" cy="3117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422B73A5" w:rsidR="00A861AC" w:rsidRPr="0095331E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lastRenderedPageBreak/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26BEE87A" w:rsidR="005030ED" w:rsidRPr="00762C42" w:rsidRDefault="00304F3C" w:rsidP="009B6E1C">
      <w:pPr>
        <w:spacing w:after="0" w:line="360" w:lineRule="auto"/>
        <w:jc w:val="center"/>
        <w:rPr>
          <w:szCs w:val="28"/>
        </w:rPr>
      </w:pPr>
      <w:r w:rsidRPr="00304F3C">
        <w:rPr>
          <w:position w:val="-12"/>
        </w:rPr>
        <w:object w:dxaOrig="1939" w:dyaOrig="440" w14:anchorId="3738EF0F">
          <v:shape id="_x0000_i1048" type="#_x0000_t75" style="width:97.1pt;height:22.35pt" o:ole="">
            <v:imagedata r:id="rId56" o:title=""/>
          </v:shape>
          <o:OLEObject Type="Embed" ProgID="Equation.DSMT4" ShapeID="_x0000_i1048" DrawAspect="Content" ObjectID="_1701881287" r:id="rId57"/>
        </w:object>
      </w:r>
      <w:r w:rsidR="00E21446"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DFFA412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28"/>
        </w:rPr>
        <w:object w:dxaOrig="1540" w:dyaOrig="720" w14:anchorId="59CE0030">
          <v:shape id="_x0000_i1049" type="#_x0000_t75" style="width:76.9pt;height:36pt" o:ole="">
            <v:imagedata r:id="rId58" o:title=""/>
          </v:shape>
          <o:OLEObject Type="Embed" ProgID="Equation.DSMT4" ShapeID="_x0000_i1049" DrawAspect="Content" ObjectID="_1701881288" r:id="rId59"/>
        </w:object>
      </w:r>
      <w:r w:rsidR="00F6646C" w:rsidRPr="008D55C9">
        <w:rPr>
          <w:szCs w:val="28"/>
        </w:rPr>
        <w:t>;</w:t>
      </w:r>
    </w:p>
    <w:p w14:paraId="7E5151F0" w14:textId="6F3C6506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40"/>
        </w:rPr>
        <w:object w:dxaOrig="2320" w:dyaOrig="940" w14:anchorId="43291E75">
          <v:shape id="_x0000_i1050" type="#_x0000_t75" style="width:115.65pt;height:46.9pt" o:ole="">
            <v:imagedata r:id="rId60" o:title=""/>
          </v:shape>
          <o:OLEObject Type="Embed" ProgID="Equation.DSMT4" ShapeID="_x0000_i1050" DrawAspect="Content" ObjectID="_1701881289" r:id="rId61"/>
        </w:object>
      </w:r>
      <w:r w:rsidR="00F6646C" w:rsidRPr="008D55C9">
        <w:rPr>
          <w:szCs w:val="28"/>
        </w:rPr>
        <w:t>;</w:t>
      </w:r>
    </w:p>
    <w:p w14:paraId="416C2C9A" w14:textId="32ADEF54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6"/>
        </w:rPr>
        <w:object w:dxaOrig="960" w:dyaOrig="300" w14:anchorId="621C739D">
          <v:shape id="_x0000_i1051" type="#_x0000_t75" style="width:48pt;height:15.25pt" o:ole="">
            <v:imagedata r:id="rId62" o:title=""/>
          </v:shape>
          <o:OLEObject Type="Embed" ProgID="Equation.DSMT4" ShapeID="_x0000_i1051" DrawAspect="Content" ObjectID="_1701881290" r:id="rId63"/>
        </w:object>
      </w:r>
      <w:r w:rsidR="00F6646C"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D264D3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bookmarkStart w:id="3" w:name="_Toc91166855"/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  <w:bookmarkEnd w:id="3"/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bookmarkStart w:id="4" w:name="_Toc91166856"/>
      <w:r w:rsidRPr="0095331E">
        <w:rPr>
          <w:rFonts w:cs="Times New Roman"/>
          <w:szCs w:val="28"/>
        </w:rPr>
        <w:t>Определение номинального давления в камере сгорания</w:t>
      </w:r>
      <w:bookmarkEnd w:id="4"/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3B8FA191" w:rsidR="00861AA2" w:rsidRPr="0095331E" w:rsidRDefault="00304F3C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200" w:dyaOrig="859" w14:anchorId="51AB4F0A">
                <v:shape id="_x0000_i1052" type="#_x0000_t75" style="width:160.35pt;height:43.1pt" o:ole="">
                  <v:imagedata r:id="rId64" o:title=""/>
                </v:shape>
                <o:OLEObject Type="Embed" ProgID="Equation.DSMT4" ShapeID="_x0000_i1052" DrawAspect="Content" ObjectID="_1701881291" r:id="rId65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3736E94E" w:rsidR="00861AA2" w:rsidRPr="0095331E" w:rsidRDefault="00304F3C" w:rsidP="00975E0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2"/>
        </w:rPr>
        <w:object w:dxaOrig="3920" w:dyaOrig="580" w14:anchorId="2DCA471B">
          <v:shape id="_x0000_i1053" type="#_x0000_t75" style="width:196.35pt;height:28.9pt" o:ole="">
            <v:imagedata r:id="rId66" o:title=""/>
          </v:shape>
          <o:OLEObject Type="Embed" ProgID="Equation.DSMT4" ShapeID="_x0000_i1053" DrawAspect="Content" ObjectID="_1701881292" r:id="rId67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4AE756F7" w:rsidR="003C6F69" w:rsidRPr="0095331E" w:rsidRDefault="00304F3C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4860" w:dyaOrig="859" w14:anchorId="5AD15FB7">
                <v:shape id="_x0000_i1054" type="#_x0000_t75" style="width:243.25pt;height:43.1pt" o:ole="">
                  <v:imagedata r:id="rId68" o:title=""/>
                </v:shape>
                <o:OLEObject Type="Embed" ProgID="Equation.DSMT4" ShapeID="_x0000_i1054" DrawAspect="Content" ObjectID="_1701881293" r:id="rId69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3273D3C3" w14:textId="77777777" w:rsidR="00BD7F7B" w:rsidRPr="0095331E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6FDEF429" w14:textId="465C71EE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77777777" w:rsidR="00195576" w:rsidRPr="0095331E" w:rsidRDefault="00195576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5F16438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1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671EC46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46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12A74C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55AABAA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82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572E7FD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89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1748BCE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24,487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359196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2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02D44E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03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697D7F8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7446829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36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3121616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78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42D0CC6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59,929</w:t>
            </w:r>
          </w:p>
        </w:tc>
      </w:tr>
      <w:tr w:rsidR="00F07CE7" w:rsidRPr="0095331E" w14:paraId="0D1492A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5DE54C5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40ADC16D" w14:textId="1AED317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6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4E2520E" w14:textId="5BD851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7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972CCA9" w14:textId="7CD8FCF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422469D" w14:textId="3D25220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00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1FBB8FF" w14:textId="6E8D372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68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0F4DECF" w14:textId="437059A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95,579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417DB07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0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78F9691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5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33F5C7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739A7FB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76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B81CAD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587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13A59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31,425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9B7E6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4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274101E3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53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A67A43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177B43E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68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7547EF0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9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7FC9C6E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67,456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0D36BA9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584BA3B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74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4DDDE9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59CC75B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80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0A86ED6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0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02C506E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03,662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72C702C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3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7EDF965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24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E471B6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1DE908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1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731D345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3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0F5FC35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40,034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79A3FC4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7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38367B9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2,10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38C815E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236BD4D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1,84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670C8EE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2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875D15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76,565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7CBFCF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1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4B420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4,44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794625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12F0E1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3,94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0624729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16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56C23A9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13,245</w:t>
            </w:r>
          </w:p>
        </w:tc>
      </w:tr>
      <w:tr w:rsidR="00F07CE7" w:rsidRPr="0095331E" w14:paraId="659E61F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F5C040E" w14:textId="27CE635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5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8147F33" w14:textId="5377D90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7,42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60B9DD" w14:textId="10C7B89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1AC75A89" w14:textId="7EE5A5E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6,59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CE8E7FF" w14:textId="693300B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89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E19249D" w14:textId="241AD6E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50,068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435F8B4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4CE76E4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181C413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9,97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3704BCB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1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58940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87,027</w:t>
            </w:r>
          </w:p>
        </w:tc>
      </w:tr>
    </w:tbl>
    <w:p w14:paraId="3045E695" w14:textId="77777777" w:rsidR="00A656A6" w:rsidRPr="0095331E" w:rsidRDefault="00A656A6" w:rsidP="0095331E">
      <w:pPr>
        <w:spacing w:after="0" w:line="360" w:lineRule="auto"/>
        <w:ind w:firstLine="709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bookmarkStart w:id="5" w:name="_Toc91166857"/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  <w:bookmarkEnd w:id="5"/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7D922C11" w:rsidR="00C75F9E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4"/>
                <w:sz w:val="28"/>
                <w:szCs w:val="24"/>
                <w:lang w:eastAsia="en-US"/>
              </w:rPr>
              <w:object w:dxaOrig="2420" w:dyaOrig="780" w14:anchorId="45AF81DF">
                <v:shape id="_x0000_i1055" type="#_x0000_t75" style="width:121.1pt;height:39.25pt" o:ole="">
                  <v:imagedata r:id="rId70" o:title=""/>
                </v:shape>
                <o:OLEObject Type="Embed" ProgID="Equation.DSMT4" ShapeID="_x0000_i1055" DrawAspect="Content" ObjectID="_1701881294" r:id="rId71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1A8DC6DA" w:rsidR="00BD0375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1400" w:dyaOrig="460" w14:anchorId="30D9A69F">
                <v:shape id="_x0000_i1056" type="#_x0000_t75" style="width:70.35pt;height:22.9pt" o:ole="">
                  <v:imagedata r:id="rId72" o:title=""/>
                </v:shape>
                <o:OLEObject Type="Embed" ProgID="Equation.DSMT4" ShapeID="_x0000_i1056" DrawAspect="Content" ObjectID="_1701881295" r:id="rId73"/>
              </w:objec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1135A01A" w:rsidR="00C75F9E" w:rsidRPr="0095331E" w:rsidRDefault="00304F3C" w:rsidP="008A0B88">
      <w:pPr>
        <w:spacing w:after="0" w:line="360" w:lineRule="auto"/>
        <w:jc w:val="center"/>
        <w:rPr>
          <w:szCs w:val="28"/>
        </w:rPr>
      </w:pPr>
      <w:r w:rsidRPr="00304F3C">
        <w:rPr>
          <w:position w:val="-12"/>
        </w:rPr>
        <w:object w:dxaOrig="1540" w:dyaOrig="380" w14:anchorId="75BECCEC">
          <v:shape id="_x0000_i1057" type="#_x0000_t75" style="width:76.9pt;height:19.1pt" o:ole="">
            <v:imagedata r:id="rId74" o:title=""/>
          </v:shape>
          <o:OLEObject Type="Embed" ProgID="Equation.DSMT4" ShapeID="_x0000_i1057" DrawAspect="Content" ObjectID="_1701881296" r:id="rId75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028EC835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304F3C" w:rsidRPr="00304F3C">
        <w:rPr>
          <w:position w:val="-6"/>
        </w:rPr>
        <w:object w:dxaOrig="220" w:dyaOrig="380" w14:anchorId="3FC2F822">
          <v:shape id="_x0000_i1058" type="#_x0000_t75" style="width:10.9pt;height:19.1pt" o:ole="">
            <v:imagedata r:id="rId76" o:title=""/>
          </v:shape>
          <o:OLEObject Type="Embed" ProgID="Equation.DSMT4" ShapeID="_x0000_i1058" DrawAspect="Content" ObjectID="_1701881297" r:id="rId77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7498716D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="00304F3C" w:rsidRPr="00304F3C">
        <w:rPr>
          <w:position w:val="-6"/>
        </w:rPr>
        <w:object w:dxaOrig="200" w:dyaOrig="380" w14:anchorId="1158A0D0">
          <v:shape id="_x0000_i1059" type="#_x0000_t75" style="width:10.35pt;height:19.1pt" o:ole="">
            <v:imagedata r:id="rId78" o:title=""/>
          </v:shape>
          <o:OLEObject Type="Embed" ProgID="Equation.DSMT4" ShapeID="_x0000_i1059" DrawAspect="Content" ObjectID="_1701881298" r:id="rId79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2F52060E" w:rsidR="00741B30" w:rsidRPr="0095331E" w:rsidRDefault="00304F3C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304F3C">
        <w:rPr>
          <w:position w:val="-14"/>
        </w:rPr>
        <w:object w:dxaOrig="1440" w:dyaOrig="460" w14:anchorId="31EE3904">
          <v:shape id="_x0000_i1060" type="#_x0000_t75" style="width:1in;height:22.9pt" o:ole="">
            <v:imagedata r:id="rId80" o:title=""/>
          </v:shape>
          <o:OLEObject Type="Embed" ProgID="Equation.DSMT4" ShapeID="_x0000_i1060" DrawAspect="Content" ObjectID="_1701881299" r:id="rId81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6147D1BC" w:rsidR="00F62289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20"/>
                <w:sz w:val="28"/>
                <w:szCs w:val="24"/>
                <w:lang w:eastAsia="en-US"/>
              </w:rPr>
              <w:object w:dxaOrig="3360" w:dyaOrig="540" w14:anchorId="7894278A">
                <v:shape id="_x0000_i1061" type="#_x0000_t75" style="width:168pt;height:27.25pt" o:ole="">
                  <v:imagedata r:id="rId82" o:title=""/>
                </v:shape>
                <o:OLEObject Type="Embed" ProgID="Equation.DSMT4" ShapeID="_x0000_i1061" DrawAspect="Content" ObjectID="_1701881300" r:id="rId83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490793E3" w:rsidR="003C02B8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20"/>
        </w:rPr>
        <w:object w:dxaOrig="2140" w:dyaOrig="560" w14:anchorId="0812A15A">
          <v:shape id="_x0000_i1062" type="#_x0000_t75" style="width:106.9pt;height:28.35pt" o:ole="">
            <v:imagedata r:id="rId84" o:title=""/>
          </v:shape>
          <o:OLEObject Type="Embed" ProgID="Equation.DSMT4" ShapeID="_x0000_i1062" DrawAspect="Content" ObjectID="_1701881301" r:id="rId85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0DDE9385" w:rsidR="00F533B9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14"/>
        </w:rPr>
        <w:object w:dxaOrig="1980" w:dyaOrig="460" w14:anchorId="04F6EBC9">
          <v:shape id="_x0000_i1063" type="#_x0000_t75" style="width:99.25pt;height:22.9pt" o:ole="">
            <v:imagedata r:id="rId86" o:title=""/>
          </v:shape>
          <o:OLEObject Type="Embed" ProgID="Equation.DSMT4" ShapeID="_x0000_i1063" DrawAspect="Content" ObjectID="_1701881302" r:id="rId87"/>
        </w:object>
      </w:r>
      <w:r w:rsidR="00F533B9"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51C75446" w:rsidR="00F62289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40"/>
        </w:rPr>
        <w:object w:dxaOrig="6979" w:dyaOrig="940" w14:anchorId="58FB3547">
          <v:shape id="_x0000_i1064" type="#_x0000_t75" style="width:349.1pt;height:46.9pt" o:ole="">
            <v:imagedata r:id="rId88" o:title=""/>
          </v:shape>
          <o:OLEObject Type="Embed" ProgID="Equation.DSMT4" ShapeID="_x0000_i1064" DrawAspect="Content" ObjectID="_1701881303" r:id="rId89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60AF20B4" w:rsidR="00A978AD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42"/>
                <w:sz w:val="28"/>
                <w:szCs w:val="24"/>
                <w:lang w:eastAsia="en-US"/>
              </w:rPr>
              <w:object w:dxaOrig="2140" w:dyaOrig="859" w14:anchorId="1B121497">
                <v:shape id="_x0000_i1065" type="#_x0000_t75" style="width:106.9pt;height:43.1pt" o:ole="">
                  <v:imagedata r:id="rId90" o:title=""/>
                </v:shape>
                <o:OLEObject Type="Embed" ProgID="Equation.DSMT4" ShapeID="_x0000_i1065" DrawAspect="Content" ObjectID="_1701881304" r:id="rId91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1F42474F" w:rsidR="000B548D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42"/>
                <w:sz w:val="28"/>
                <w:szCs w:val="24"/>
                <w:lang w:eastAsia="en-US"/>
              </w:rPr>
              <w:object w:dxaOrig="3440" w:dyaOrig="980" w14:anchorId="44A1C2F6">
                <v:shape id="_x0000_i1066" type="#_x0000_t75" style="width:172.35pt;height:49.1pt" o:ole="">
                  <v:imagedata r:id="rId92" o:title=""/>
                </v:shape>
                <o:OLEObject Type="Embed" ProgID="Equation.DSMT4" ShapeID="_x0000_i1066" DrawAspect="Content" ObjectID="_1701881305" r:id="rId93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4E64F8C0" w:rsidR="00A92DC7" w:rsidRPr="0095331E" w:rsidRDefault="00304F3C" w:rsidP="002E1F88">
      <w:pPr>
        <w:spacing w:after="0" w:line="360" w:lineRule="auto"/>
        <w:jc w:val="center"/>
        <w:rPr>
          <w:szCs w:val="28"/>
          <w:lang w:eastAsia="ru-RU"/>
        </w:rPr>
      </w:pPr>
      <w:r w:rsidRPr="00304F3C">
        <w:rPr>
          <w:position w:val="-34"/>
        </w:rPr>
        <w:object w:dxaOrig="1260" w:dyaOrig="820" w14:anchorId="6BA7D992">
          <v:shape id="_x0000_i1067" type="#_x0000_t75" style="width:63.25pt;height:40.9pt" o:ole="">
            <v:imagedata r:id="rId94" o:title=""/>
          </v:shape>
          <o:OLEObject Type="Embed" ProgID="Equation.DSMT4" ShapeID="_x0000_i1067" DrawAspect="Content" ObjectID="_1701881306" r:id="rId95"/>
        </w:object>
      </w:r>
      <w:r w:rsidR="00A92DC7"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r w:rsidR="00871E8A" w:rsidRPr="0095331E">
        <w:rPr>
          <w:i/>
          <w:iCs/>
          <w:szCs w:val="28"/>
          <w:lang w:val="en-US"/>
        </w:rPr>
        <w:t>i</w:t>
      </w:r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75B1464E" w:rsidR="00725A9E" w:rsidRPr="0095331E" w:rsidRDefault="00304F3C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304F3C">
        <w:rPr>
          <w:position w:val="-26"/>
        </w:rPr>
        <w:object w:dxaOrig="1280" w:dyaOrig="740" w14:anchorId="521CBF79">
          <v:shape id="_x0000_i1068" type="#_x0000_t75" style="width:64.35pt;height:37.1pt" o:ole="">
            <v:imagedata r:id="rId96" o:title=""/>
          </v:shape>
          <o:OLEObject Type="Embed" ProgID="Equation.DSMT4" ShapeID="_x0000_i1068" DrawAspect="Content" ObjectID="_1701881307" r:id="rId97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7474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2BAD8AD8" w:rsidR="00C02F73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159" w:dyaOrig="880" w14:anchorId="3D5A321D">
                <v:shape id="_x0000_i1069" type="#_x0000_t75" style="width:157.65pt;height:43.65pt" o:ole="">
                  <v:imagedata r:id="rId98" o:title=""/>
                </v:shape>
                <o:OLEObject Type="Embed" ProgID="Equation.DSMT4" ShapeID="_x0000_i1069" DrawAspect="Content" ObjectID="_1701881308" r:id="rId99"/>
              </w:object>
            </w:r>
            <w:r w:rsidR="00C02F73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8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4"/>
        <w:gridCol w:w="1266"/>
        <w:gridCol w:w="1266"/>
        <w:gridCol w:w="1266"/>
        <w:gridCol w:w="1266"/>
        <w:gridCol w:w="1266"/>
        <w:gridCol w:w="1266"/>
      </w:tblGrid>
      <w:tr w:rsidR="00195576" w:rsidRPr="00195576" w14:paraId="7252B4E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</w:tcPr>
          <w:p w14:paraId="5F1E83B2" w14:textId="69FBA461" w:rsidR="00195576" w:rsidRPr="00195576" w:rsidRDefault="00195576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30AF1B1B" w14:textId="4E066631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u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 / с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8AFB3AC" w14:textId="0D587E44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e</w:t>
            </w:r>
            <w:r w:rsidRPr="00CD5EF1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d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178CB7A9" w14:textId="08EF57D2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ε</w:t>
            </w:r>
            <w:r w:rsidRPr="00CD5EF1"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  <w:t>ω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C6E90A2" w14:textId="0FB12C83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ω</w:t>
            </w:r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8AF6036" w14:textId="501F4F4E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r w:rsidRPr="00CD5EF1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зар</w:t>
            </w:r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м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B0AA46D" w14:textId="6B98D615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κ</w:t>
            </w:r>
          </w:p>
        </w:tc>
      </w:tr>
      <w:tr w:rsidR="00F07CE7" w:rsidRPr="00195576" w14:paraId="16E2BD37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C268D5F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E0A56C5" w14:textId="1298B1A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6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DAF94B8" w14:textId="24A5C2B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7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3E8FF75" w14:textId="780824A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9CF037" w14:textId="54C1F8E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28,03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B8371C" w14:textId="42BFE98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,05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52711CE" w14:textId="6840F4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549</w:t>
            </w:r>
          </w:p>
        </w:tc>
      </w:tr>
      <w:tr w:rsidR="00F07CE7" w:rsidRPr="00195576" w14:paraId="3488091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9F2CA7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4D7106" w14:textId="205DA9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12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FF5C574" w14:textId="73B6315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2A4B78C" w14:textId="5E478C5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226FD7" w14:textId="6FB8B72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14,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8298039" w14:textId="3A5D05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9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B28BA84" w14:textId="4D14EA2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4</w:t>
            </w:r>
          </w:p>
        </w:tc>
      </w:tr>
      <w:tr w:rsidR="00F07CE7" w:rsidRPr="00195576" w14:paraId="3B21F655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1D14E2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AF5095" w14:textId="661B132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3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1B342FE" w14:textId="25B6719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51DBC19" w14:textId="480BDF0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3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C60345" w14:textId="4604C53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01,59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7782F08" w14:textId="68AF19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84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B10BE3" w14:textId="5CC330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17</w:t>
            </w:r>
          </w:p>
        </w:tc>
      </w:tr>
      <w:tr w:rsidR="00F07CE7" w:rsidRPr="00195576" w14:paraId="27723FF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20F3DFE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E0EC78" w14:textId="5C370EA3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62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DDC8BBD" w14:textId="00D2FB5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E9AAD3" w14:textId="54E0333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5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F4B4056" w14:textId="3088947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88,82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EFFB5B" w14:textId="0D8ABB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74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8AC347" w14:textId="2ADF1E0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06</w:t>
            </w:r>
          </w:p>
        </w:tc>
      </w:tr>
      <w:tr w:rsidR="00F07CE7" w:rsidRPr="00195576" w14:paraId="7A87CDF9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50C4037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087040" w14:textId="68FC0F0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C6FACD" w14:textId="16351C1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490631D" w14:textId="0E2FA976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3724CD" w14:textId="6586829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76,3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88BC16F" w14:textId="5AEBB23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488ADFF" w14:textId="4B52F1F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9</w:t>
            </w:r>
          </w:p>
        </w:tc>
      </w:tr>
      <w:tr w:rsidR="00F07CE7" w:rsidRPr="00195576" w14:paraId="29D4E8E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6F5CE7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EFE21DD" w14:textId="698B87D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2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6660070" w14:textId="3F88C40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2BAAC5" w14:textId="458AD41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043187E" w14:textId="35C2E2E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64,1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0F53D8" w14:textId="12F968E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54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10568B" w14:textId="4E21C0B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687</w:t>
            </w:r>
          </w:p>
        </w:tc>
      </w:tr>
      <w:tr w:rsidR="00F07CE7" w:rsidRPr="00195576" w14:paraId="17938BC2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7F736DC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200936E" w14:textId="5C8AF2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5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B249FF4" w14:textId="5EAF98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8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71927F0" w14:textId="10288A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0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1DE2EC" w14:textId="5A21EAC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52,2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977589" w14:textId="600B1E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4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1850812" w14:textId="463456D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0,406</w:t>
            </w:r>
          </w:p>
        </w:tc>
      </w:tr>
      <w:tr w:rsidR="00F07CE7" w:rsidRPr="00195576" w14:paraId="5CFF4B0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26556A3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4B977CA" w14:textId="19DF2F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97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A3572A5" w14:textId="5C4B431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F7C2439" w14:textId="4106E9B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2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8650FB" w14:textId="65A6CF2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40,6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DDA8D0" w14:textId="500F9B0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35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A228AC" w14:textId="7BA1798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1,548</w:t>
            </w:r>
          </w:p>
        </w:tc>
      </w:tr>
      <w:tr w:rsidR="00F07CE7" w:rsidRPr="00195576" w14:paraId="6C871E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8EDAE19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13CC029" w14:textId="5777129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40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A4BEE1" w14:textId="1BA33D4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3BC3B6" w14:textId="467E97D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CFEE44" w14:textId="1199D98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29,26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F475AD" w14:textId="27C79E5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2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5358EB" w14:textId="597309F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3,291</w:t>
            </w:r>
          </w:p>
        </w:tc>
      </w:tr>
      <w:tr w:rsidR="00F07CE7" w:rsidRPr="00195576" w14:paraId="58774B1C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6B7E8E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86F30C0" w14:textId="4751FB2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89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AE0420" w14:textId="294BF61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7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AE11950" w14:textId="0603475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6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94FC29" w14:textId="61CBC6E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18,16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9A9287" w14:textId="255CD00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2F41285" w14:textId="27C1F0F8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5,925</w:t>
            </w:r>
          </w:p>
        </w:tc>
      </w:tr>
      <w:tr w:rsidR="00F07CE7" w:rsidRPr="00195576" w14:paraId="0339E8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7389665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28B48E" w14:textId="5A43D78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10,43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A3A366" w14:textId="49FC6F1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151C98" w14:textId="7472782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07,31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F6B9BB" w14:textId="0BB0DF9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3FEB7C" w14:textId="7B5EFCA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lastRenderedPageBreak/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25256F96" w:rsidR="00195576" w:rsidRPr="007B47B6" w:rsidRDefault="003610CE" w:rsidP="00CC1DDC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8368B29" wp14:editId="4329CB5A">
            <wp:extent cx="5940425" cy="3275965"/>
            <wp:effectExtent l="0" t="0" r="3175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5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13B90F80" w:rsidR="00CD5EF1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p w14:paraId="3D945A4C" w14:textId="235790AB" w:rsidR="002827EB" w:rsidRDefault="002827EB" w:rsidP="007B47B6">
      <w:pPr>
        <w:spacing w:line="360" w:lineRule="auto"/>
        <w:jc w:val="center"/>
        <w:rPr>
          <w:szCs w:val="28"/>
        </w:rPr>
      </w:pPr>
    </w:p>
    <w:p w14:paraId="7FF2F969" w14:textId="05ABBBB2" w:rsidR="00CE535F" w:rsidRDefault="009812A1" w:rsidP="00CE535F">
      <w:pPr>
        <w:pStyle w:val="2"/>
        <w:numPr>
          <w:ilvl w:val="1"/>
          <w:numId w:val="6"/>
        </w:numPr>
        <w:rPr>
          <w:rFonts w:cs="Times New Roman"/>
          <w:szCs w:val="28"/>
        </w:rPr>
      </w:pPr>
      <w:bookmarkStart w:id="6" w:name="_Toc91166858"/>
      <w:r>
        <w:rPr>
          <w:rFonts w:cs="Times New Roman"/>
          <w:szCs w:val="28"/>
        </w:rPr>
        <w:t>Определение</w:t>
      </w:r>
      <w:r w:rsidR="00655929">
        <w:rPr>
          <w:rFonts w:cs="Times New Roman"/>
          <w:szCs w:val="28"/>
        </w:rPr>
        <w:t xml:space="preserve"> массовых и габаритных характеристик РДТТ</w:t>
      </w:r>
      <w:bookmarkEnd w:id="6"/>
    </w:p>
    <w:p w14:paraId="7562B9E9" w14:textId="41DAF4DE" w:rsidR="00D86E75" w:rsidRPr="00F375B1" w:rsidRDefault="0065592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По условию ДЗ топливный заряд скреплён со стенками камеры, сопловой блок имеет одно центральное сопло.</w:t>
      </w:r>
    </w:p>
    <w:p w14:paraId="07F0AE69" w14:textId="6F3C9874" w:rsidR="00655929" w:rsidRPr="00F375B1" w:rsidRDefault="0065592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У разбивается на следующие элементы:</w:t>
      </w:r>
    </w:p>
    <w:p w14:paraId="02B17CE6" w14:textId="05E85AE7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цилиндрическая обечайка с защитно-крепящим слоем (ЗКС);</w:t>
      </w:r>
    </w:p>
    <w:p w14:paraId="30824DB0" w14:textId="2A8B456F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эллиптическое переднее днище с ТЗП;</w:t>
      </w:r>
    </w:p>
    <w:p w14:paraId="3BF38107" w14:textId="5145C67D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опловое днище (эллиптическое с центральным отверстием) с ТЗП</w:t>
      </w:r>
      <w:r w:rsidR="005D4975" w:rsidRPr="00F375B1">
        <w:rPr>
          <w:szCs w:val="28"/>
        </w:rPr>
        <w:t>;</w:t>
      </w:r>
    </w:p>
    <w:p w14:paraId="7CDC79BB" w14:textId="38798234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коническая дозвуковая часть сопла с ТЗП;</w:t>
      </w:r>
    </w:p>
    <w:p w14:paraId="2884E0FB" w14:textId="56A03252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цилиндрический сопловой стакан и эрозионностойкий вкладыш критического сечения;</w:t>
      </w:r>
    </w:p>
    <w:p w14:paraId="5AB748FB" w14:textId="16CA3AB6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коническая сверхзвуковая часть сопла с ТЗП.</w:t>
      </w:r>
    </w:p>
    <w:p w14:paraId="673B24B2" w14:textId="7F83D204" w:rsidR="005D4975" w:rsidRPr="00F375B1" w:rsidRDefault="005D4975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 xml:space="preserve">Исходные данные для определения массы конструкции включают в себя геометрические размеры, необходимые для вычисления объёмов элементов, </w:t>
      </w:r>
      <w:r w:rsidRPr="00F375B1">
        <w:rPr>
          <w:szCs w:val="28"/>
        </w:rPr>
        <w:lastRenderedPageBreak/>
        <w:t>представленных выше, а также значения плотностей конструкционных и теплозащитных материалов.</w:t>
      </w:r>
    </w:p>
    <w:p w14:paraId="0D3FE0FC" w14:textId="504A6943" w:rsidR="00647D8D" w:rsidRPr="00F375B1" w:rsidRDefault="00647D8D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Толщина цилиндрической оболочки камеры</w:t>
      </w:r>
      <w:r w:rsidR="003A1137" w:rsidRPr="00F375B1">
        <w:rPr>
          <w:szCs w:val="28"/>
        </w:rPr>
        <w:t xml:space="preserve"> (1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"/>
        <w:gridCol w:w="7457"/>
        <w:gridCol w:w="1392"/>
      </w:tblGrid>
      <w:tr w:rsidR="00CB0EDC" w:rsidRPr="00F375B1" w14:paraId="7E08BBCF" w14:textId="77777777" w:rsidTr="00156629">
        <w:tc>
          <w:tcPr>
            <w:tcW w:w="543" w:type="dxa"/>
          </w:tcPr>
          <w:p w14:paraId="3F09F795" w14:textId="77777777" w:rsidR="00CB0EDC" w:rsidRPr="00F375B1" w:rsidRDefault="00CB0EDC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C6BE8D1" w14:textId="479B7EB7" w:rsidR="00CB0EDC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1500" w:dyaOrig="859" w14:anchorId="0976049D">
                <v:shape id="_x0000_i1070" type="#_x0000_t75" style="width:75.25pt;height:43.1pt" o:ole="">
                  <v:imagedata r:id="rId101" o:title=""/>
                </v:shape>
                <o:OLEObject Type="Embed" ProgID="Equation.DSMT4" ShapeID="_x0000_i1070" DrawAspect="Content" ObjectID="_1701881309" r:id="rId102"/>
              </w:object>
            </w:r>
            <w:r w:rsidR="00CB0EDC" w:rsidRPr="00F375B1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52CF8406" w14:textId="7E0C861C" w:rsidR="00CB0EDC" w:rsidRPr="00F375B1" w:rsidRDefault="00CB0EDC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3)</w:t>
            </w:r>
          </w:p>
        </w:tc>
      </w:tr>
    </w:tbl>
    <w:p w14:paraId="58F94602" w14:textId="43A6E56C" w:rsidR="00647D8D" w:rsidRPr="00F375B1" w:rsidRDefault="00647D8D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p</w:t>
      </w:r>
      <w:r w:rsidR="00D76EE4" w:rsidRPr="00F375B1">
        <w:rPr>
          <w:i/>
          <w:iCs/>
          <w:szCs w:val="28"/>
          <w:vertAlign w:val="subscript"/>
          <w:lang w:val="en-US"/>
        </w:rPr>
        <w:t>p</w:t>
      </w:r>
      <w:r w:rsidR="00D76EE4" w:rsidRPr="00F375B1">
        <w:rPr>
          <w:szCs w:val="28"/>
        </w:rPr>
        <w:t xml:space="preserve"> – расчётное давление в КС, определяемое на основе давления при максимальной температуре эксплуатации (</w:t>
      </w:r>
      <w:r w:rsidR="001E77F6" w:rsidRPr="00F375B1">
        <w:rPr>
          <w:i/>
          <w:iCs/>
          <w:szCs w:val="28"/>
          <w:lang w:val="en-US"/>
        </w:rPr>
        <w:t>T</w:t>
      </w:r>
      <w:r w:rsidR="001E77F6" w:rsidRPr="00F375B1">
        <w:rPr>
          <w:szCs w:val="28"/>
          <w:vertAlign w:val="subscript"/>
        </w:rPr>
        <w:t>0</w:t>
      </w:r>
      <w:r w:rsidR="001E77F6" w:rsidRPr="00F375B1">
        <w:rPr>
          <w:szCs w:val="28"/>
        </w:rPr>
        <w:t xml:space="preserve"> = 323 К</w:t>
      </w:r>
      <w:r w:rsidR="00D76EE4" w:rsidRPr="00F375B1">
        <w:rPr>
          <w:szCs w:val="28"/>
        </w:rPr>
        <w:t>) с учётом поправок</w:t>
      </w:r>
    </w:p>
    <w:p w14:paraId="2E413301" w14:textId="4DCB3C47" w:rsidR="00D76EE4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38"/>
        </w:rPr>
        <w:object w:dxaOrig="2260" w:dyaOrig="859" w14:anchorId="21D03CF5">
          <v:shape id="_x0000_i1071" type="#_x0000_t75" style="width:112.9pt;height:43.1pt" o:ole="">
            <v:imagedata r:id="rId103" o:title=""/>
          </v:shape>
          <o:OLEObject Type="Embed" ProgID="Equation.DSMT4" ShapeID="_x0000_i1071" DrawAspect="Content" ObjectID="_1701881310" r:id="rId104"/>
        </w:object>
      </w:r>
      <w:r w:rsidR="00E83234" w:rsidRPr="00F375B1">
        <w:rPr>
          <w:szCs w:val="28"/>
        </w:rPr>
        <w:t>,</w:t>
      </w:r>
    </w:p>
    <w:p w14:paraId="1A80A756" w14:textId="36A9964C" w:rsidR="00E83234" w:rsidRPr="00F375B1" w:rsidRDefault="00E83234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1</w:t>
      </w:r>
      <w:r w:rsidRPr="00F375B1">
        <w:rPr>
          <w:szCs w:val="28"/>
        </w:rPr>
        <w:t xml:space="preserve"> – коэффициент, учитывающий всплеск давления при совместном горении воспламенителя и основного заряда (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1</w:t>
      </w:r>
      <w:r w:rsidRPr="00F375B1">
        <w:rPr>
          <w:szCs w:val="28"/>
        </w:rPr>
        <w:t xml:space="preserve"> = 1,1); 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2</w:t>
      </w:r>
      <w:r w:rsidRPr="00F375B1">
        <w:rPr>
          <w:szCs w:val="28"/>
        </w:rPr>
        <w:t xml:space="preserve"> – коэффициент, учитывающий повышение давления, обусловленное разбросом характеристик топлива (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2</w:t>
      </w:r>
      <w:r w:rsidRPr="00F375B1">
        <w:rPr>
          <w:szCs w:val="28"/>
        </w:rPr>
        <w:t xml:space="preserve"> = 1,2); </w:t>
      </w:r>
      <w:r w:rsidRPr="00F375B1">
        <w:rPr>
          <w:szCs w:val="28"/>
          <w:lang w:val="el-GR"/>
        </w:rPr>
        <w:t>η</w:t>
      </w:r>
      <w:r w:rsidRPr="00F375B1">
        <w:rPr>
          <w:szCs w:val="28"/>
        </w:rPr>
        <w:t xml:space="preserve"> – коэффициент запаса прочности</w:t>
      </w:r>
      <w:r w:rsidR="00355843" w:rsidRPr="00F375B1">
        <w:rPr>
          <w:szCs w:val="28"/>
        </w:rPr>
        <w:t xml:space="preserve"> (</w:t>
      </w:r>
      <w:r w:rsidR="00355843" w:rsidRPr="00F375B1">
        <w:rPr>
          <w:szCs w:val="28"/>
          <w:lang w:val="el-GR"/>
        </w:rPr>
        <w:t>η</w:t>
      </w:r>
      <w:r w:rsidR="00355843" w:rsidRPr="00F375B1">
        <w:rPr>
          <w:szCs w:val="28"/>
        </w:rPr>
        <w:t xml:space="preserve"> = 1,25)</w:t>
      </w:r>
      <w:r w:rsidRPr="00F375B1">
        <w:rPr>
          <w:szCs w:val="28"/>
        </w:rPr>
        <w:t>.</w:t>
      </w:r>
    </w:p>
    <w:p w14:paraId="22F7A99E" w14:textId="1AA5B65C" w:rsidR="00355843" w:rsidRPr="00F375B1" w:rsidRDefault="00355843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Давление в КС при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szCs w:val="28"/>
          <w:vertAlign w:val="subscript"/>
        </w:rPr>
        <w:t>0</w:t>
      </w:r>
      <w:r w:rsidRPr="00F375B1">
        <w:rPr>
          <w:szCs w:val="28"/>
        </w:rPr>
        <w:t xml:space="preserve"> = </w:t>
      </w:r>
      <w:r w:rsidR="00856E63" w:rsidRPr="00F375B1">
        <w:rPr>
          <w:szCs w:val="28"/>
        </w:rPr>
        <w:t>323 К.</w:t>
      </w:r>
    </w:p>
    <w:p w14:paraId="13670DF2" w14:textId="3A333DB0" w:rsidR="00355843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3320" w:dyaOrig="639" w14:anchorId="20A02C82">
          <v:shape id="_x0000_i1072" type="#_x0000_t75" style="width:166.35pt;height:31.65pt" o:ole="">
            <v:imagedata r:id="rId105" o:title=""/>
          </v:shape>
          <o:OLEObject Type="Embed" ProgID="Equation.DSMT4" ShapeID="_x0000_i1072" DrawAspect="Content" ObjectID="_1701881311" r:id="rId106"/>
        </w:object>
      </w:r>
      <w:r w:rsidR="00C60264" w:rsidRPr="00F375B1">
        <w:rPr>
          <w:szCs w:val="28"/>
        </w:rPr>
        <w:t>,</w:t>
      </w:r>
    </w:p>
    <w:p w14:paraId="56C7954E" w14:textId="702095F7" w:rsidR="00C60264" w:rsidRPr="00F375B1" w:rsidRDefault="00C60264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>где</w:t>
      </w:r>
      <w:r w:rsidR="00BE7499" w:rsidRPr="00F375B1">
        <w:rPr>
          <w:szCs w:val="28"/>
        </w:rPr>
        <w:t xml:space="preserve"> </w:t>
      </w:r>
      <w:r w:rsidR="00BE7499" w:rsidRPr="00F375B1">
        <w:rPr>
          <w:szCs w:val="28"/>
          <w:lang w:val="el-GR"/>
        </w:rPr>
        <w:t>φ</w:t>
      </w:r>
      <w:r w:rsidR="00BE7499" w:rsidRPr="00F375B1">
        <w:rPr>
          <w:i/>
          <w:iCs/>
          <w:szCs w:val="28"/>
          <w:vertAlign w:val="subscript"/>
          <w:lang w:val="en-US"/>
        </w:rPr>
        <w:t>t</w:t>
      </w:r>
      <w:r w:rsidR="00BE7499" w:rsidRPr="00F375B1">
        <w:rPr>
          <w:szCs w:val="28"/>
        </w:rPr>
        <w:t>(</w:t>
      </w:r>
      <w:r w:rsidR="00BE7499" w:rsidRPr="00F375B1">
        <w:rPr>
          <w:i/>
          <w:iCs/>
          <w:szCs w:val="28"/>
          <w:lang w:val="en-US"/>
        </w:rPr>
        <w:t>T</w:t>
      </w:r>
      <w:r w:rsidR="00BE7499" w:rsidRPr="00F375B1">
        <w:rPr>
          <w:szCs w:val="28"/>
          <w:vertAlign w:val="subscript"/>
        </w:rPr>
        <w:t>0</w:t>
      </w:r>
      <w:r w:rsidR="00BE7499" w:rsidRPr="00F375B1">
        <w:rPr>
          <w:szCs w:val="28"/>
        </w:rPr>
        <w:t xml:space="preserve">), </w:t>
      </w:r>
      <w:r w:rsidR="00BE7499" w:rsidRPr="00F375B1">
        <w:rPr>
          <w:szCs w:val="28"/>
          <w:lang w:val="el-GR"/>
        </w:rPr>
        <w:t>φ</w:t>
      </w:r>
      <w:r w:rsidR="00BE7499" w:rsidRPr="00F375B1">
        <w:rPr>
          <w:szCs w:val="28"/>
          <w:vertAlign w:val="subscript"/>
          <w:lang w:val="el-GR"/>
        </w:rPr>
        <w:t>κ</w:t>
      </w:r>
      <w:r w:rsidR="00BE7499" w:rsidRPr="00F375B1">
        <w:rPr>
          <w:szCs w:val="28"/>
        </w:rPr>
        <w:t>(</w:t>
      </w:r>
      <w:r w:rsidR="00BE7499" w:rsidRPr="00F375B1">
        <w:rPr>
          <w:szCs w:val="28"/>
          <w:lang w:val="el-GR"/>
        </w:rPr>
        <w:t>κ</w:t>
      </w:r>
      <w:r w:rsidR="00BE7499" w:rsidRPr="00F375B1">
        <w:rPr>
          <w:szCs w:val="28"/>
        </w:rPr>
        <w:t>)</w:t>
      </w:r>
      <w:r w:rsidRPr="00F375B1">
        <w:rPr>
          <w:szCs w:val="28"/>
        </w:rPr>
        <w:t xml:space="preserve"> – поправки, учитывающие зависимость скорости горения топлива от начальной температуры заряда</w:t>
      </w:r>
      <w:r w:rsidRPr="00F375B1">
        <w:rPr>
          <w:i/>
          <w:iCs/>
          <w:szCs w:val="28"/>
        </w:rPr>
        <w:t xml:space="preserve">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szCs w:val="28"/>
          <w:vertAlign w:val="subscript"/>
        </w:rPr>
        <w:t>0</w:t>
      </w:r>
      <w:r w:rsidRPr="00F375B1">
        <w:rPr>
          <w:szCs w:val="28"/>
        </w:rPr>
        <w:t xml:space="preserve"> и параметра Победоносцева (при превышении порогового значения (</w:t>
      </w:r>
      <w:r w:rsidRPr="00F375B1">
        <w:rPr>
          <w:szCs w:val="28"/>
          <w:lang w:val="el-GR"/>
        </w:rPr>
        <w:t>κ</w:t>
      </w:r>
      <w:r w:rsidRPr="00F375B1">
        <w:rPr>
          <w:szCs w:val="28"/>
          <w:vertAlign w:val="subscript"/>
        </w:rPr>
        <w:t>пор</w:t>
      </w:r>
      <w:r w:rsidRPr="00F375B1">
        <w:rPr>
          <w:szCs w:val="28"/>
        </w:rPr>
        <w:t xml:space="preserve"> = 100))</w:t>
      </w:r>
    </w:p>
    <w:p w14:paraId="6281C713" w14:textId="6578212C" w:rsidR="00856E63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14"/>
        </w:rPr>
        <w:object w:dxaOrig="2040" w:dyaOrig="540" w14:anchorId="2B887C9B">
          <v:shape id="_x0000_i1073" type="#_x0000_t75" style="width:102pt;height:27.25pt" o:ole="">
            <v:imagedata r:id="rId107" o:title=""/>
          </v:shape>
          <o:OLEObject Type="Embed" ProgID="Equation.DSMT4" ShapeID="_x0000_i1073" DrawAspect="Content" ObjectID="_1701881312" r:id="rId108"/>
        </w:object>
      </w:r>
      <w:r w:rsidR="00856E63" w:rsidRPr="00F375B1">
        <w:rPr>
          <w:szCs w:val="28"/>
        </w:rPr>
        <w:t>,</w:t>
      </w:r>
    </w:p>
    <w:p w14:paraId="23DFF486" w14:textId="2046CE8B" w:rsidR="00856E63" w:rsidRPr="00F375B1" w:rsidRDefault="00856E63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i/>
          <w:iCs/>
          <w:szCs w:val="28"/>
          <w:vertAlign w:val="subscript"/>
          <w:lang w:val="en-US"/>
        </w:rPr>
        <w:t>ref</w:t>
      </w:r>
      <w:r w:rsidRPr="00F375B1">
        <w:rPr>
          <w:szCs w:val="28"/>
        </w:rPr>
        <w:t xml:space="preserve"> = </w:t>
      </w:r>
      <w:r w:rsidR="001E77F6" w:rsidRPr="00F375B1">
        <w:rPr>
          <w:szCs w:val="28"/>
        </w:rPr>
        <w:t>293 К;</w:t>
      </w:r>
    </w:p>
    <w:p w14:paraId="1B74ACA4" w14:textId="1D72C876" w:rsidR="001E77F6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44"/>
        </w:rPr>
        <w:object w:dxaOrig="4900" w:dyaOrig="1020" w14:anchorId="48DD4ADA">
          <v:shape id="_x0000_i1074" type="#_x0000_t75" style="width:244.9pt;height:51.25pt" o:ole="">
            <v:imagedata r:id="rId109" o:title=""/>
          </v:shape>
          <o:OLEObject Type="Embed" ProgID="Equation.DSMT4" ShapeID="_x0000_i1074" DrawAspect="Content" ObjectID="_1701881313" r:id="rId110"/>
        </w:object>
      </w:r>
      <w:r w:rsidR="001E77F6" w:rsidRPr="00F375B1">
        <w:rPr>
          <w:szCs w:val="28"/>
        </w:rPr>
        <w:t>,</w:t>
      </w:r>
    </w:p>
    <w:p w14:paraId="576E725A" w14:textId="7872157A" w:rsidR="001E77F6" w:rsidRPr="00F375B1" w:rsidRDefault="001E77F6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szCs w:val="28"/>
          <w:lang w:val="el-GR"/>
        </w:rPr>
        <w:t>κ</w:t>
      </w:r>
      <w:r w:rsidRPr="00F375B1">
        <w:rPr>
          <w:szCs w:val="28"/>
          <w:vertAlign w:val="subscript"/>
        </w:rPr>
        <w:t>пор</w:t>
      </w:r>
      <w:r w:rsidRPr="00F375B1">
        <w:rPr>
          <w:szCs w:val="28"/>
        </w:rPr>
        <w:t xml:space="preserve"> = 100.</w:t>
      </w:r>
    </w:p>
    <w:p w14:paraId="4BAEF1EA" w14:textId="1E21C123" w:rsidR="001E77F6" w:rsidRPr="00F375B1" w:rsidRDefault="001E77F6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Толщина переднего днища </w:t>
      </w:r>
      <w:r w:rsidR="004D7BC8" w:rsidRPr="00F375B1">
        <w:rPr>
          <w:szCs w:val="28"/>
        </w:rPr>
        <w:t>КС</w:t>
      </w:r>
    </w:p>
    <w:p w14:paraId="0FFB27FF" w14:textId="261F7B90" w:rsidR="004D7BC8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38"/>
        </w:rPr>
        <w:object w:dxaOrig="2900" w:dyaOrig="880" w14:anchorId="23E18231">
          <v:shape id="_x0000_i1075" type="#_x0000_t75" style="width:145.1pt;height:43.65pt" o:ole="">
            <v:imagedata r:id="rId111" o:title=""/>
          </v:shape>
          <o:OLEObject Type="Embed" ProgID="Equation.DSMT4" ShapeID="_x0000_i1075" DrawAspect="Content" ObjectID="_1701881314" r:id="rId112"/>
        </w:object>
      </w:r>
      <w:r w:rsidR="004D7BC8" w:rsidRPr="00F375B1">
        <w:rPr>
          <w:szCs w:val="28"/>
        </w:rPr>
        <w:t>,</w:t>
      </w:r>
    </w:p>
    <w:p w14:paraId="17953A96" w14:textId="6A949DB1" w:rsidR="004D7BC8" w:rsidRPr="00F375B1" w:rsidRDefault="004D7BC8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>где меньшая полуось эллиптической образующей (</w:t>
      </w:r>
      <w:r w:rsidRPr="00F375B1">
        <w:rPr>
          <w:i/>
          <w:iCs/>
          <w:szCs w:val="28"/>
          <w:lang w:val="en-US"/>
        </w:rPr>
        <w:t>b</w:t>
      </w:r>
      <w:r w:rsidRPr="00F375B1">
        <w:rPr>
          <w:szCs w:val="28"/>
        </w:rPr>
        <w:t>)</w:t>
      </w:r>
    </w:p>
    <w:p w14:paraId="1B767AF5" w14:textId="2BFA0DDE" w:rsidR="004D7BC8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26"/>
        </w:rPr>
        <w:object w:dxaOrig="840" w:dyaOrig="700" w14:anchorId="2571F5B4">
          <v:shape id="_x0000_i1076" type="#_x0000_t75" style="width:42pt;height:34.9pt" o:ole="">
            <v:imagedata r:id="rId113" o:title=""/>
          </v:shape>
          <o:OLEObject Type="Embed" ProgID="Equation.DSMT4" ShapeID="_x0000_i1076" DrawAspect="Content" ObjectID="_1701881315" r:id="rId114"/>
        </w:object>
      </w:r>
      <w:r w:rsidR="00E61171" w:rsidRPr="00F375B1">
        <w:rPr>
          <w:szCs w:val="28"/>
        </w:rPr>
        <w:t>.</w:t>
      </w:r>
    </w:p>
    <w:p w14:paraId="2DE1F264" w14:textId="7363D7CB" w:rsidR="00E61171" w:rsidRPr="00F375B1" w:rsidRDefault="00E61171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Толщины остальных элементов ДУ:</w:t>
      </w:r>
    </w:p>
    <w:p w14:paraId="585A87EC" w14:textId="3A636195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сопловое днище КС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дн2</w:t>
      </w:r>
      <w:r w:rsidR="00A70A24" w:rsidRPr="00F375B1">
        <w:rPr>
          <w:szCs w:val="28"/>
        </w:rPr>
        <w:t xml:space="preserve"> 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дн1</w:t>
      </w:r>
      <w:r w:rsidR="00A70A24" w:rsidRPr="00F375B1">
        <w:rPr>
          <w:szCs w:val="28"/>
        </w:rPr>
        <w:t>;</w:t>
      </w:r>
    </w:p>
    <w:p w14:paraId="3FD386F5" w14:textId="0E8EB70B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дозвуковая часть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1</w:t>
      </w:r>
      <w:r w:rsidR="00A70A24" w:rsidRPr="00F375B1">
        <w:rPr>
          <w:szCs w:val="28"/>
        </w:rPr>
        <w:t xml:space="preserve"> = 2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0461B606" w14:textId="77059757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верхзвуковая часть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2</w:t>
      </w:r>
      <w:r w:rsidR="00A70A24" w:rsidRPr="00F375B1">
        <w:rPr>
          <w:szCs w:val="28"/>
        </w:rPr>
        <w:t xml:space="preserve"> 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1C95EF59" w14:textId="4CF93018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опловой стакан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т</w:t>
      </w:r>
      <w:r w:rsidR="00A70A24" w:rsidRPr="00F375B1">
        <w:rPr>
          <w:szCs w:val="28"/>
        </w:rPr>
        <w:t xml:space="preserve"> = 3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126B492A" w14:textId="1E7BDB91" w:rsidR="000D5C08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ЗКС </w:t>
      </w:r>
      <w:r w:rsidR="000D5C08" w:rsidRPr="00F375B1">
        <w:rPr>
          <w:szCs w:val="28"/>
        </w:rPr>
        <w:t>в</w:t>
      </w:r>
      <w:r w:rsidRPr="00F375B1">
        <w:rPr>
          <w:szCs w:val="28"/>
        </w:rPr>
        <w:t xml:space="preserve"> цилиндрической</w:t>
      </w:r>
      <w:r w:rsidR="000D5C08" w:rsidRPr="00F375B1">
        <w:rPr>
          <w:szCs w:val="28"/>
        </w:rPr>
        <w:t xml:space="preserve"> части КС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зкс</w:t>
      </w:r>
      <w:r w:rsidR="00A70A24" w:rsidRPr="00F375B1">
        <w:rPr>
          <w:szCs w:val="28"/>
        </w:rPr>
        <w:t xml:space="preserve"> = 1 мм;</w:t>
      </w:r>
    </w:p>
    <w:p w14:paraId="3327070C" w14:textId="36957E9C" w:rsidR="00E61171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переднего и соплового днищ</w:t>
      </w:r>
      <w:r w:rsidR="00E61171" w:rsidRPr="00F375B1">
        <w:rPr>
          <w:szCs w:val="28"/>
        </w:rPr>
        <w:t xml:space="preserve"> </w:t>
      </w:r>
      <w:r w:rsidRPr="00F375B1">
        <w:rPr>
          <w:szCs w:val="28"/>
        </w:rPr>
        <w:t>КС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 xml:space="preserve">п1 </w:t>
      </w:r>
      <w:r w:rsidR="00A70A24" w:rsidRPr="00F375B1">
        <w:rPr>
          <w:szCs w:val="28"/>
        </w:rPr>
        <w:t xml:space="preserve">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2</w:t>
      </w:r>
      <w:r w:rsidR="00A70A24" w:rsidRPr="00F375B1">
        <w:rPr>
          <w:szCs w:val="28"/>
        </w:rPr>
        <w:t xml:space="preserve"> = 6 мм;</w:t>
      </w:r>
    </w:p>
    <w:p w14:paraId="56BEFC5E" w14:textId="2C4C1F49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дозвуковой части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с1</w:t>
      </w:r>
      <w:r w:rsidR="00A70A24" w:rsidRPr="00F375B1">
        <w:rPr>
          <w:szCs w:val="28"/>
        </w:rPr>
        <w:t xml:space="preserve"> = 6 мм;</w:t>
      </w:r>
    </w:p>
    <w:p w14:paraId="20BC3773" w14:textId="4B6E51DB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сверхзвуковой части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с2</w:t>
      </w:r>
      <w:r w:rsidR="00A70A24" w:rsidRPr="00F375B1">
        <w:rPr>
          <w:szCs w:val="28"/>
        </w:rPr>
        <w:t xml:space="preserve"> = 3 мм;</w:t>
      </w:r>
    </w:p>
    <w:p w14:paraId="54DC935A" w14:textId="46DF4076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вкладыш критического сечения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вкс</w:t>
      </w:r>
      <w:r w:rsidR="00A70A24" w:rsidRPr="00F375B1">
        <w:rPr>
          <w:szCs w:val="28"/>
        </w:rPr>
        <w:t xml:space="preserve"> = 15 мм.</w:t>
      </w:r>
    </w:p>
    <w:p w14:paraId="35435610" w14:textId="6A9C6911" w:rsidR="00A70A24" w:rsidRPr="00F375B1" w:rsidRDefault="00C807C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иаметр входного сечения сопла</w:t>
      </w:r>
      <w:r w:rsidR="00F5099C" w:rsidRPr="00F375B1">
        <w:rPr>
          <w:szCs w:val="28"/>
        </w:rPr>
        <w:t>, совпадающий с диаметром центрального отверстия соплового днища, равен</w:t>
      </w:r>
    </w:p>
    <w:bookmarkStart w:id="7" w:name="MTBlankEqn"/>
    <w:p w14:paraId="1C227C43" w14:textId="205AFB85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6"/>
        </w:rPr>
        <w:object w:dxaOrig="1120" w:dyaOrig="700" w14:anchorId="3148131D">
          <v:shape id="_x0000_i1077" type="#_x0000_t75" style="width:55.65pt;height:34.9pt" o:ole="">
            <v:imagedata r:id="rId115" o:title=""/>
          </v:shape>
          <o:OLEObject Type="Embed" ProgID="Equation.DSMT4" ShapeID="_x0000_i1077" DrawAspect="Content" ObjectID="_1701881316" r:id="rId116"/>
        </w:object>
      </w:r>
      <w:bookmarkEnd w:id="7"/>
      <w:r w:rsidR="00F5099C" w:rsidRPr="00F375B1">
        <w:rPr>
          <w:szCs w:val="28"/>
        </w:rPr>
        <w:t>.</w:t>
      </w:r>
    </w:p>
    <w:p w14:paraId="3F91D7F4" w14:textId="051142F6" w:rsidR="00F5099C" w:rsidRPr="00F375B1" w:rsidRDefault="00F5099C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иаметры выходного и критического сечений сопла:</w:t>
      </w:r>
    </w:p>
    <w:p w14:paraId="5916888D" w14:textId="3D035F81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0"/>
        </w:rPr>
        <w:object w:dxaOrig="1660" w:dyaOrig="800" w14:anchorId="22D259CE">
          <v:shape id="_x0000_i1078" type="#_x0000_t75" style="width:82.9pt;height:40.35pt" o:ole="">
            <v:imagedata r:id="rId117" o:title=""/>
          </v:shape>
          <o:OLEObject Type="Embed" ProgID="Equation.DSMT4" ShapeID="_x0000_i1078" DrawAspect="Content" ObjectID="_1701881317" r:id="rId118"/>
        </w:object>
      </w:r>
      <w:r w:rsidR="00F5099C" w:rsidRPr="00F375B1">
        <w:rPr>
          <w:szCs w:val="28"/>
        </w:rPr>
        <w:t>;</w:t>
      </w:r>
    </w:p>
    <w:p w14:paraId="1F4870A8" w14:textId="208C4573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8"/>
        </w:rPr>
        <w:object w:dxaOrig="1280" w:dyaOrig="820" w14:anchorId="3B16B020">
          <v:shape id="_x0000_i1079" type="#_x0000_t75" style="width:64.35pt;height:40.9pt" o:ole="">
            <v:imagedata r:id="rId119" o:title=""/>
          </v:shape>
          <o:OLEObject Type="Embed" ProgID="Equation.DSMT4" ShapeID="_x0000_i1079" DrawAspect="Content" ObjectID="_1701881318" r:id="rId120"/>
        </w:object>
      </w:r>
      <w:r w:rsidR="00164A54" w:rsidRPr="00F375B1">
        <w:rPr>
          <w:szCs w:val="28"/>
        </w:rPr>
        <w:t>.</w:t>
      </w:r>
    </w:p>
    <w:p w14:paraId="53EF3AFA" w14:textId="0922AB5E" w:rsidR="00F5099C" w:rsidRPr="00F375B1" w:rsidRDefault="0022781B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а цилиндрической обечайки КС</w:t>
      </w:r>
    </w:p>
    <w:p w14:paraId="27F98A2F" w14:textId="22957D06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16"/>
        </w:rPr>
        <w:object w:dxaOrig="940" w:dyaOrig="420" w14:anchorId="68725C3C">
          <v:shape id="_x0000_i1080" type="#_x0000_t75" style="width:46.9pt;height:21.25pt" o:ole="">
            <v:imagedata r:id="rId121" o:title=""/>
          </v:shape>
          <o:OLEObject Type="Embed" ProgID="Equation.DSMT4" ShapeID="_x0000_i1080" DrawAspect="Content" ObjectID="_1701881319" r:id="rId122"/>
        </w:object>
      </w:r>
      <w:r w:rsidR="0022781B" w:rsidRPr="00F375B1">
        <w:rPr>
          <w:szCs w:val="28"/>
        </w:rPr>
        <w:t>.</w:t>
      </w:r>
    </w:p>
    <w:p w14:paraId="1214D97E" w14:textId="3602F41E" w:rsidR="0022781B" w:rsidRPr="00F375B1" w:rsidRDefault="0022781B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ы дозвукового и сверхзвукового участков сопла:</w:t>
      </w:r>
    </w:p>
    <w:p w14:paraId="0E73879E" w14:textId="16CA4408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4"/>
        </w:rPr>
        <w:object w:dxaOrig="1700" w:dyaOrig="820" w14:anchorId="58E4F057">
          <v:shape id="_x0000_i1081" type="#_x0000_t75" style="width:85.1pt;height:40.9pt" o:ole="">
            <v:imagedata r:id="rId123" o:title=""/>
          </v:shape>
          <o:OLEObject Type="Embed" ProgID="Equation.DSMT4" ShapeID="_x0000_i1081" DrawAspect="Content" ObjectID="_1701881320" r:id="rId124"/>
        </w:object>
      </w:r>
      <w:r w:rsidR="0022781B" w:rsidRPr="00F375B1">
        <w:rPr>
          <w:szCs w:val="28"/>
        </w:rPr>
        <w:t>;</w:t>
      </w:r>
    </w:p>
    <w:p w14:paraId="3DB6507B" w14:textId="2A89D252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4"/>
        </w:rPr>
        <w:object w:dxaOrig="1640" w:dyaOrig="820" w14:anchorId="1EC53CD4">
          <v:shape id="_x0000_i1082" type="#_x0000_t75" style="width:82.35pt;height:40.9pt" o:ole="">
            <v:imagedata r:id="rId125" o:title=""/>
          </v:shape>
          <o:OLEObject Type="Embed" ProgID="Equation.DSMT4" ShapeID="_x0000_i1082" DrawAspect="Content" ObjectID="_1701881321" r:id="rId126"/>
        </w:object>
      </w:r>
      <w:r w:rsidR="0022781B" w:rsidRPr="00F375B1">
        <w:rPr>
          <w:szCs w:val="28"/>
        </w:rPr>
        <w:t>,</w:t>
      </w:r>
    </w:p>
    <w:p w14:paraId="2A5C0189" w14:textId="7859CEA0" w:rsidR="0022781B" w:rsidRPr="002E16D2" w:rsidRDefault="0022781B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szCs w:val="28"/>
          <w:lang w:val="el-GR"/>
        </w:rPr>
        <w:t>θ</w:t>
      </w:r>
      <w:r w:rsidRPr="00F375B1">
        <w:rPr>
          <w:szCs w:val="28"/>
          <w:vertAlign w:val="subscript"/>
          <w:lang w:val="en-US"/>
        </w:rPr>
        <w:t>c</w:t>
      </w:r>
      <w:r w:rsidRPr="002E16D2">
        <w:rPr>
          <w:szCs w:val="28"/>
          <w:vertAlign w:val="subscript"/>
        </w:rPr>
        <w:t>1</w:t>
      </w:r>
      <w:r w:rsidRPr="002E16D2">
        <w:rPr>
          <w:szCs w:val="28"/>
        </w:rPr>
        <w:t xml:space="preserve"> </w:t>
      </w:r>
      <w:r w:rsidRPr="00F375B1">
        <w:rPr>
          <w:szCs w:val="28"/>
        </w:rPr>
        <w:t xml:space="preserve">= 30°, </w:t>
      </w:r>
      <w:r w:rsidRPr="00F375B1">
        <w:rPr>
          <w:szCs w:val="28"/>
          <w:lang w:val="el-GR"/>
        </w:rPr>
        <w:t>θ</w:t>
      </w:r>
      <w:r w:rsidRPr="00F375B1">
        <w:rPr>
          <w:szCs w:val="28"/>
          <w:vertAlign w:val="subscript"/>
          <w:lang w:val="en-US"/>
        </w:rPr>
        <w:t>c</w:t>
      </w:r>
      <w:r w:rsidRPr="002E16D2">
        <w:rPr>
          <w:szCs w:val="28"/>
          <w:vertAlign w:val="subscript"/>
        </w:rPr>
        <w:t>2</w:t>
      </w:r>
      <w:r w:rsidRPr="002E16D2">
        <w:rPr>
          <w:szCs w:val="28"/>
        </w:rPr>
        <w:t xml:space="preserve"> </w:t>
      </w:r>
      <w:r w:rsidRPr="00F375B1">
        <w:rPr>
          <w:szCs w:val="28"/>
        </w:rPr>
        <w:t>= 15°</w:t>
      </w:r>
      <w:r w:rsidR="00887C1D" w:rsidRPr="002E16D2">
        <w:rPr>
          <w:szCs w:val="28"/>
        </w:rPr>
        <w:t>.</w:t>
      </w:r>
    </w:p>
    <w:p w14:paraId="2858C89D" w14:textId="080A26BC" w:rsidR="006C307D" w:rsidRPr="00F375B1" w:rsidRDefault="006C307D" w:rsidP="00F375B1">
      <w:pPr>
        <w:spacing w:after="0" w:line="360" w:lineRule="auto"/>
        <w:jc w:val="both"/>
        <w:rPr>
          <w:szCs w:val="28"/>
        </w:rPr>
      </w:pPr>
      <w:r w:rsidRPr="002E16D2">
        <w:rPr>
          <w:szCs w:val="28"/>
        </w:rPr>
        <w:lastRenderedPageBreak/>
        <w:tab/>
      </w:r>
      <w:r w:rsidRPr="00F375B1">
        <w:rPr>
          <w:szCs w:val="28"/>
        </w:rPr>
        <w:t>Длина соплового стакана</w:t>
      </w:r>
    </w:p>
    <w:p w14:paraId="5873657D" w14:textId="4BD8203B" w:rsidR="006C307D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6"/>
        </w:rPr>
        <w:object w:dxaOrig="1040" w:dyaOrig="740" w14:anchorId="6DD48DDE">
          <v:shape id="_x0000_i1083" type="#_x0000_t75" style="width:52.35pt;height:37.1pt" o:ole="">
            <v:imagedata r:id="rId127" o:title=""/>
          </v:shape>
          <o:OLEObject Type="Embed" ProgID="Equation.DSMT4" ShapeID="_x0000_i1083" DrawAspect="Content" ObjectID="_1701881322" r:id="rId128"/>
        </w:object>
      </w:r>
      <w:r w:rsidR="00A35CCC" w:rsidRPr="00F375B1">
        <w:rPr>
          <w:szCs w:val="28"/>
        </w:rPr>
        <w:t>.</w:t>
      </w:r>
    </w:p>
    <w:p w14:paraId="662E053D" w14:textId="4A021CEB" w:rsidR="009B185A" w:rsidRPr="00F375B1" w:rsidRDefault="009B185A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а двигателя</w:t>
      </w:r>
      <w:r w:rsidR="00660B53" w:rsidRPr="00F375B1">
        <w:rPr>
          <w:szCs w:val="28"/>
        </w:rPr>
        <w:t xml:space="preserve"> (14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"/>
        <w:gridCol w:w="7479"/>
        <w:gridCol w:w="1392"/>
      </w:tblGrid>
      <w:tr w:rsidR="00660B53" w:rsidRPr="00F375B1" w14:paraId="12FD37BE" w14:textId="77777777" w:rsidTr="00156629">
        <w:tc>
          <w:tcPr>
            <w:tcW w:w="543" w:type="dxa"/>
          </w:tcPr>
          <w:p w14:paraId="504422BC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0F57052" w14:textId="23480C46" w:rsidR="00660B53" w:rsidRPr="00F375B1" w:rsidRDefault="002E16D2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  <w:r w:rsidR="00304F3C"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4239" w:dyaOrig="900" w14:anchorId="7E33673F">
                <v:shape id="_x0000_i1084" type="#_x0000_t75" style="width:211.65pt;height:45.25pt" o:ole="">
                  <v:imagedata r:id="rId129" o:title=""/>
                </v:shape>
                <o:OLEObject Type="Embed" ProgID="Equation.DSMT4" ShapeID="_x0000_i1084" DrawAspect="Content" ObjectID="_1701881323" r:id="rId130"/>
              </w:object>
            </w:r>
            <w:r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2E2D474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4)</w:t>
            </w:r>
          </w:p>
        </w:tc>
      </w:tr>
    </w:tbl>
    <w:p w14:paraId="56103A13" w14:textId="77777777" w:rsidR="009B185A" w:rsidRPr="00F375B1" w:rsidRDefault="009B185A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Элементы ДУ разбиваются на простые формы, объёмы которых вычисляются по формулам:</w:t>
      </w:r>
    </w:p>
    <w:p w14:paraId="4790CDCF" w14:textId="610FC521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Цилиндрическая оболочка </w:t>
      </w:r>
      <w:r w:rsidR="00304F3C" w:rsidRPr="00304F3C">
        <w:rPr>
          <w:position w:val="-26"/>
        </w:rPr>
        <w:object w:dxaOrig="3040" w:dyaOrig="700" w14:anchorId="0284AA1E">
          <v:shape id="_x0000_i1085" type="#_x0000_t75" style="width:151.65pt;height:34.9pt" o:ole="">
            <v:imagedata r:id="rId131" o:title=""/>
          </v:shape>
          <o:OLEObject Type="Embed" ProgID="Equation.DSMT4" ShapeID="_x0000_i1085" DrawAspect="Content" ObjectID="_1701881324" r:id="rId132"/>
        </w:object>
      </w:r>
      <w:r w:rsidRPr="00F375B1">
        <w:rPr>
          <w:szCs w:val="28"/>
        </w:rPr>
        <w:t>;</w:t>
      </w:r>
    </w:p>
    <w:p w14:paraId="19344F0D" w14:textId="54E10E44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Коническая оболочка </w:t>
      </w:r>
      <w:r w:rsidR="00304F3C" w:rsidRPr="00304F3C">
        <w:rPr>
          <w:position w:val="-32"/>
        </w:rPr>
        <w:object w:dxaOrig="3879" w:dyaOrig="780" w14:anchorId="1180586B">
          <v:shape id="_x0000_i1086" type="#_x0000_t75" style="width:193.65pt;height:39.25pt" o:ole="">
            <v:imagedata r:id="rId133" o:title=""/>
          </v:shape>
          <o:OLEObject Type="Embed" ProgID="Equation.DSMT4" ShapeID="_x0000_i1086" DrawAspect="Content" ObjectID="_1701881325" r:id="rId134"/>
        </w:object>
      </w:r>
      <w:r w:rsidRPr="00F375B1">
        <w:rPr>
          <w:szCs w:val="28"/>
          <w:lang w:val="en-US"/>
        </w:rPr>
        <w:t>;</w:t>
      </w:r>
    </w:p>
    <w:p w14:paraId="06C958D4" w14:textId="06A0C1A4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Эллиптическое днище </w:t>
      </w:r>
      <w:r w:rsidR="00304F3C" w:rsidRPr="00304F3C">
        <w:rPr>
          <w:position w:val="-36"/>
        </w:rPr>
        <w:object w:dxaOrig="4400" w:dyaOrig="859" w14:anchorId="6909144F">
          <v:shape id="_x0000_i1087" type="#_x0000_t75" style="width:220.35pt;height:43.1pt" o:ole="">
            <v:imagedata r:id="rId135" o:title=""/>
          </v:shape>
          <o:OLEObject Type="Embed" ProgID="Equation.DSMT4" ShapeID="_x0000_i1087" DrawAspect="Content" ObjectID="_1701881326" r:id="rId136"/>
        </w:object>
      </w:r>
      <w:r w:rsidRPr="00F375B1">
        <w:rPr>
          <w:szCs w:val="28"/>
          <w:lang w:val="en-US"/>
        </w:rPr>
        <w:t>;</w:t>
      </w:r>
    </w:p>
    <w:p w14:paraId="75616BD8" w14:textId="77777777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Эллиптическое днище с центральным отверстием</w:t>
      </w:r>
    </w:p>
    <w:p w14:paraId="35732B77" w14:textId="71592CB9" w:rsidR="009B185A" w:rsidRPr="00F375B1" w:rsidRDefault="00304F3C" w:rsidP="00F375B1">
      <w:pPr>
        <w:spacing w:after="0" w:line="360" w:lineRule="auto"/>
        <w:jc w:val="center"/>
        <w:rPr>
          <w:szCs w:val="28"/>
          <w:lang w:val="en-US"/>
        </w:rPr>
      </w:pPr>
      <w:r w:rsidRPr="00304F3C">
        <w:rPr>
          <w:position w:val="-42"/>
        </w:rPr>
        <w:object w:dxaOrig="6940" w:dyaOrig="1160" w14:anchorId="32236219">
          <v:shape id="_x0000_i1088" type="#_x0000_t75" style="width:346.9pt;height:58.35pt" o:ole="">
            <v:imagedata r:id="rId137" o:title=""/>
          </v:shape>
          <o:OLEObject Type="Embed" ProgID="Equation.DSMT4" ShapeID="_x0000_i1088" DrawAspect="Content" ObjectID="_1701881327" r:id="rId138"/>
        </w:object>
      </w:r>
      <w:r w:rsidR="009B185A" w:rsidRPr="00F375B1">
        <w:rPr>
          <w:szCs w:val="28"/>
          <w:lang w:val="en-US"/>
        </w:rPr>
        <w:t>.</w:t>
      </w:r>
    </w:p>
    <w:p w14:paraId="087CBF4F" w14:textId="7E118ABA" w:rsidR="006C307D" w:rsidRPr="00F375B1" w:rsidRDefault="009B185A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Плотност</w:t>
      </w:r>
      <w:r w:rsidR="00945A7C" w:rsidRPr="00F375B1">
        <w:rPr>
          <w:szCs w:val="28"/>
        </w:rPr>
        <w:t>и</w:t>
      </w:r>
      <w:r w:rsidRPr="00F375B1">
        <w:rPr>
          <w:szCs w:val="28"/>
        </w:rPr>
        <w:t xml:space="preserve"> материала корпуса</w:t>
      </w:r>
      <w:r w:rsidR="00945A7C" w:rsidRPr="00F375B1">
        <w:rPr>
          <w:szCs w:val="28"/>
        </w:rPr>
        <w:t>, ТЗП, ЗКС и вкладыша критического сечения</w:t>
      </w:r>
      <w:r w:rsidRPr="00F375B1">
        <w:rPr>
          <w:szCs w:val="28"/>
        </w:rPr>
        <w:t xml:space="preserve"> представлен</w:t>
      </w:r>
      <w:r w:rsidR="00945A7C" w:rsidRPr="00F375B1">
        <w:rPr>
          <w:szCs w:val="28"/>
        </w:rPr>
        <w:t>ы</w:t>
      </w:r>
      <w:r w:rsidRPr="00F375B1">
        <w:rPr>
          <w:szCs w:val="28"/>
        </w:rPr>
        <w:t xml:space="preserve"> в табл. 1</w:t>
      </w:r>
      <w:r w:rsidR="00945A7C" w:rsidRPr="00F375B1">
        <w:rPr>
          <w:szCs w:val="28"/>
        </w:rPr>
        <w:t>.</w:t>
      </w:r>
    </w:p>
    <w:p w14:paraId="0203FCE8" w14:textId="2D0BCACA" w:rsidR="00163FCB" w:rsidRPr="00F375B1" w:rsidRDefault="00163FCB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Масса «сухой» ДУ</w:t>
      </w:r>
      <w:r w:rsidR="003A1137" w:rsidRPr="00F375B1">
        <w:rPr>
          <w:szCs w:val="28"/>
        </w:rPr>
        <w:t xml:space="preserve"> (1</w:t>
      </w:r>
      <w:r w:rsidR="00660B53" w:rsidRPr="00F375B1">
        <w:rPr>
          <w:szCs w:val="28"/>
        </w:rPr>
        <w:t>5</w:t>
      </w:r>
      <w:r w:rsidR="003A1137" w:rsidRPr="00F375B1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7458"/>
        <w:gridCol w:w="1392"/>
      </w:tblGrid>
      <w:tr w:rsidR="003A1137" w:rsidRPr="00F375B1" w14:paraId="2996318F" w14:textId="77777777" w:rsidTr="00156629">
        <w:tc>
          <w:tcPr>
            <w:tcW w:w="543" w:type="dxa"/>
          </w:tcPr>
          <w:p w14:paraId="45875045" w14:textId="77777777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31F477F" w14:textId="66880617" w:rsidR="003A113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4"/>
                <w:sz w:val="28"/>
                <w:szCs w:val="24"/>
                <w:lang w:eastAsia="en-US"/>
              </w:rPr>
              <w:object w:dxaOrig="1579" w:dyaOrig="820" w14:anchorId="6EB8D709">
                <v:shape id="_x0000_i1089" type="#_x0000_t75" style="width:79.1pt;height:40.9pt" o:ole="">
                  <v:imagedata r:id="rId139" o:title=""/>
                </v:shape>
                <o:OLEObject Type="Embed" ProgID="Equation.DSMT4" ShapeID="_x0000_i1089" DrawAspect="Content" ObjectID="_1701881328" r:id="rId140"/>
              </w:object>
            </w:r>
            <w:r w:rsidR="003A1137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1206CA93" w14:textId="2758C96B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5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5D7B77" w14:textId="22537093" w:rsidR="00163FCB" w:rsidRPr="00F375B1" w:rsidRDefault="00163FCB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Масса снаряженной ДУ</w:t>
      </w:r>
      <w:r w:rsidR="00660B53" w:rsidRPr="00F375B1">
        <w:rPr>
          <w:szCs w:val="28"/>
        </w:rPr>
        <w:t xml:space="preserve"> (16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"/>
        <w:gridCol w:w="7459"/>
        <w:gridCol w:w="1392"/>
      </w:tblGrid>
      <w:tr w:rsidR="003A1137" w:rsidRPr="00F375B1" w14:paraId="4FD6FA66" w14:textId="77777777" w:rsidTr="00156629">
        <w:tc>
          <w:tcPr>
            <w:tcW w:w="543" w:type="dxa"/>
          </w:tcPr>
          <w:p w14:paraId="37887981" w14:textId="77777777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AA194A" w14:textId="4E4FAF26" w:rsidR="003A113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1680" w:dyaOrig="400" w14:anchorId="51857BBC">
                <v:shape id="_x0000_i1090" type="#_x0000_t75" style="width:84pt;height:19.65pt" o:ole="">
                  <v:imagedata r:id="rId141" o:title=""/>
                </v:shape>
                <o:OLEObject Type="Embed" ProgID="Equation.DSMT4" ShapeID="_x0000_i1090" DrawAspect="Content" ObjectID="_1701881329" r:id="rId142"/>
              </w:object>
            </w:r>
            <w:r w:rsidR="003A1137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5D98F40A" w14:textId="3BB20A60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6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95E2EFE" w14:textId="6C7B0C5B" w:rsidR="00163FCB" w:rsidRPr="00F375B1" w:rsidRDefault="00163FCB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Коэффициент конструктивно-массового совершенства</w:t>
      </w:r>
      <w:r w:rsidR="00660B53" w:rsidRPr="00F375B1">
        <w:rPr>
          <w:szCs w:val="28"/>
        </w:rPr>
        <w:t xml:space="preserve"> (1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456"/>
        <w:gridCol w:w="1392"/>
      </w:tblGrid>
      <w:tr w:rsidR="00660B53" w:rsidRPr="00F375B1" w14:paraId="0A430BA6" w14:textId="77777777" w:rsidTr="00156629">
        <w:tc>
          <w:tcPr>
            <w:tcW w:w="543" w:type="dxa"/>
          </w:tcPr>
          <w:p w14:paraId="337461FA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2DF74F0" w14:textId="2A8CF8AA" w:rsidR="00660B53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28"/>
                <w:sz w:val="28"/>
                <w:szCs w:val="24"/>
                <w:lang w:eastAsia="en-US"/>
              </w:rPr>
              <w:object w:dxaOrig="1280" w:dyaOrig="740" w14:anchorId="330AFCD7">
                <v:shape id="_x0000_i1091" type="#_x0000_t75" style="width:64.35pt;height:37.1pt" o:ole="">
                  <v:imagedata r:id="rId143" o:title=""/>
                </v:shape>
                <o:OLEObject Type="Embed" ProgID="Equation.DSMT4" ShapeID="_x0000_i1091" DrawAspect="Content" ObjectID="_1701881330" r:id="rId144"/>
              </w:objec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2195C8BF" w14:textId="6161D7DB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7)</w:t>
            </w:r>
          </w:p>
        </w:tc>
      </w:tr>
    </w:tbl>
    <w:p w14:paraId="7155B44E" w14:textId="06D58065" w:rsidR="00CE535F" w:rsidRPr="00F375B1" w:rsidRDefault="00441C18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Выбор</w:t>
      </w:r>
      <w:r w:rsidR="00163FCB" w:rsidRPr="00F375B1">
        <w:rPr>
          <w:szCs w:val="28"/>
        </w:rPr>
        <w:t xml:space="preserve"> одного лучшего решения для дальнейшей проработки </w:t>
      </w:r>
      <w:r w:rsidRPr="00F375B1">
        <w:rPr>
          <w:szCs w:val="28"/>
        </w:rPr>
        <w:t>выполняется по критерию качества</w:t>
      </w:r>
      <w:r w:rsidR="00660B53" w:rsidRPr="00F375B1">
        <w:rPr>
          <w:szCs w:val="28"/>
        </w:rPr>
        <w:t xml:space="preserve"> (1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7461"/>
        <w:gridCol w:w="1392"/>
      </w:tblGrid>
      <w:tr w:rsidR="00654BE7" w:rsidRPr="00F375B1" w14:paraId="7D9F57CE" w14:textId="77777777" w:rsidTr="00045C25">
        <w:tc>
          <w:tcPr>
            <w:tcW w:w="543" w:type="dxa"/>
          </w:tcPr>
          <w:p w14:paraId="4EC982A0" w14:textId="77777777" w:rsidR="00654BE7" w:rsidRPr="00F375B1" w:rsidRDefault="00654BE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3A512C3" w14:textId="6B84BEA7" w:rsidR="00654BE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1939" w:dyaOrig="880" w14:anchorId="0D028E8C">
                <v:shape id="_x0000_i1092" type="#_x0000_t75" style="width:97.1pt;height:43.65pt" o:ole="">
                  <v:imagedata r:id="rId145" o:title=""/>
                </v:shape>
                <o:OLEObject Type="Embed" ProgID="Equation.DSMT4" ShapeID="_x0000_i1092" DrawAspect="Content" ObjectID="_1701881331" r:id="rId146"/>
              </w:object>
            </w:r>
            <w:r w:rsidR="00441C18" w:rsidRPr="00F375B1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,</w:t>
            </w:r>
          </w:p>
        </w:tc>
        <w:tc>
          <w:tcPr>
            <w:tcW w:w="543" w:type="dxa"/>
          </w:tcPr>
          <w:p w14:paraId="0ECD8621" w14:textId="119FD21C" w:rsidR="00654BE7" w:rsidRPr="00F375B1" w:rsidRDefault="00654BE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8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1DEF11F3" w14:textId="543B7965" w:rsidR="00654BE7" w:rsidRPr="00F375B1" w:rsidRDefault="00441C18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m</w:t>
      </w:r>
      <w:r w:rsidRPr="00F375B1">
        <w:rPr>
          <w:szCs w:val="28"/>
          <w:vertAlign w:val="subscript"/>
          <w:lang w:val="en-US"/>
        </w:rPr>
        <w:t>min</w:t>
      </w:r>
      <w:r w:rsidRPr="00F375B1">
        <w:rPr>
          <w:szCs w:val="28"/>
        </w:rPr>
        <w:t xml:space="preserve">, </w:t>
      </w:r>
      <w:r w:rsidRPr="00F375B1">
        <w:rPr>
          <w:i/>
          <w:iCs/>
          <w:szCs w:val="28"/>
          <w:lang w:val="en-US"/>
        </w:rPr>
        <w:t>l</w:t>
      </w:r>
      <w:r w:rsidRPr="00F375B1">
        <w:rPr>
          <w:szCs w:val="28"/>
          <w:vertAlign w:val="subscript"/>
          <w:lang w:val="en-US"/>
        </w:rPr>
        <w:t>min</w:t>
      </w:r>
      <w:r w:rsidRPr="00F375B1">
        <w:rPr>
          <w:szCs w:val="28"/>
        </w:rPr>
        <w:t xml:space="preserve"> – наименьшие среди рассмотренных вариантов значения массы и длины ДУ (используются для нормирования критерия).</w:t>
      </w:r>
    </w:p>
    <w:p w14:paraId="08ACED6A" w14:textId="318BB505" w:rsidR="007F2A02" w:rsidRPr="00F375B1" w:rsidRDefault="007F2A02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Лучшее решение соответствует минимуму коэффициента качества </w:t>
      </w:r>
      <w:r w:rsidRPr="00F375B1">
        <w:rPr>
          <w:i/>
          <w:iCs/>
          <w:szCs w:val="28"/>
          <w:lang w:val="en-US"/>
        </w:rPr>
        <w:t>C</w:t>
      </w:r>
      <w:r w:rsidRPr="00F375B1">
        <w:rPr>
          <w:szCs w:val="28"/>
          <w:vertAlign w:val="subscript"/>
        </w:rPr>
        <w:t>дв</w:t>
      </w:r>
      <w:r w:rsidRPr="00F375B1">
        <w:rPr>
          <w:szCs w:val="28"/>
        </w:rPr>
        <w:t>.</w:t>
      </w:r>
    </w:p>
    <w:p w14:paraId="57AC5170" w14:textId="3974199E" w:rsidR="00C72BC0" w:rsidRPr="00F375B1" w:rsidRDefault="00C72BC0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Результаты расчёта формул (13 – 18) представлены в табл. 6.</w:t>
      </w:r>
    </w:p>
    <w:p w14:paraId="79442F24" w14:textId="453FBE20" w:rsidR="00C72BC0" w:rsidRPr="00F375B1" w:rsidRDefault="00C72BC0" w:rsidP="00F375B1">
      <w:pPr>
        <w:spacing w:after="0" w:line="360" w:lineRule="auto"/>
        <w:ind w:firstLine="709"/>
        <w:jc w:val="right"/>
        <w:rPr>
          <w:szCs w:val="28"/>
        </w:rPr>
      </w:pPr>
      <w:r w:rsidRPr="00F375B1">
        <w:rPr>
          <w:szCs w:val="28"/>
        </w:rPr>
        <w:t>Табл</w:t>
      </w:r>
      <w:r w:rsidR="0005664F" w:rsidRPr="00F375B1">
        <w:rPr>
          <w:szCs w:val="28"/>
        </w:rPr>
        <w:t>ица</w:t>
      </w:r>
      <w:r w:rsidRPr="00F375B1">
        <w:rPr>
          <w:szCs w:val="28"/>
        </w:rPr>
        <w:t xml:space="preserve"> 6. Результаты вычислений</w:t>
      </w:r>
    </w:p>
    <w:tbl>
      <w:tblPr>
        <w:tblW w:w="92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9"/>
        <w:gridCol w:w="1437"/>
        <w:gridCol w:w="1757"/>
        <w:gridCol w:w="1515"/>
        <w:gridCol w:w="1370"/>
        <w:gridCol w:w="1426"/>
        <w:gridCol w:w="953"/>
      </w:tblGrid>
      <w:tr w:rsidR="00C72BC0" w:rsidRPr="00195576" w14:paraId="3CAB5919" w14:textId="77777777" w:rsidTr="00C72BC0">
        <w:trPr>
          <w:trHeight w:val="315"/>
        </w:trPr>
        <w:tc>
          <w:tcPr>
            <w:tcW w:w="789" w:type="dxa"/>
            <w:shd w:val="clear" w:color="auto" w:fill="auto"/>
            <w:noWrap/>
          </w:tcPr>
          <w:p w14:paraId="47D175A8" w14:textId="77777777" w:rsidR="00C72BC0" w:rsidRPr="00195576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37" w:type="dxa"/>
            <w:shd w:val="clear" w:color="auto" w:fill="auto"/>
            <w:noWrap/>
            <w:vAlign w:val="bottom"/>
          </w:tcPr>
          <w:p w14:paraId="499B985B" w14:textId="77777777" w:rsidR="00C72BC0" w:rsidRPr="00195576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δ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об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757" w:type="dxa"/>
            <w:shd w:val="clear" w:color="auto" w:fill="auto"/>
            <w:noWrap/>
            <w:vAlign w:val="bottom"/>
          </w:tcPr>
          <w:p w14:paraId="7130AB3B" w14:textId="77777777" w:rsidR="00C72BC0" w:rsidRPr="002827EB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0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515" w:type="dxa"/>
            <w:shd w:val="clear" w:color="auto" w:fill="auto"/>
            <w:noWrap/>
            <w:vAlign w:val="bottom"/>
          </w:tcPr>
          <w:p w14:paraId="7325DDE8" w14:textId="77777777" w:rsidR="00C72BC0" w:rsidRPr="00F44B8C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370" w:type="dxa"/>
            <w:shd w:val="clear" w:color="auto" w:fill="auto"/>
            <w:noWrap/>
            <w:vAlign w:val="bottom"/>
          </w:tcPr>
          <w:p w14:paraId="0EBF07A4" w14:textId="77777777" w:rsidR="00C72BC0" w:rsidRPr="00F44B8C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α</w:t>
            </w:r>
            <w:r w:rsidRPr="00791D3A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</w:p>
        </w:tc>
        <w:tc>
          <w:tcPr>
            <w:tcW w:w="1426" w:type="dxa"/>
            <w:shd w:val="clear" w:color="auto" w:fill="auto"/>
            <w:noWrap/>
            <w:vAlign w:val="bottom"/>
          </w:tcPr>
          <w:p w14:paraId="5194E9E1" w14:textId="77777777" w:rsidR="00C72BC0" w:rsidRPr="00791D3A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953" w:type="dxa"/>
          </w:tcPr>
          <w:p w14:paraId="58DD4BA2" w14:textId="5CB69E8C" w:rsidR="00C72BC0" w:rsidRPr="00CD5EF1" w:rsidRDefault="00C72BC0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 w:rsidRPr="00C72BC0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</w:p>
        </w:tc>
      </w:tr>
      <w:tr w:rsidR="00C72BC0" w:rsidRPr="00195576" w14:paraId="057B5C7B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1485E65B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FE2F57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444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70EFD036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95,206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3B139CBB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23,237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7A70882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03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4A2502C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846,651</w:t>
            </w:r>
          </w:p>
        </w:tc>
        <w:tc>
          <w:tcPr>
            <w:tcW w:w="953" w:type="dxa"/>
          </w:tcPr>
          <w:p w14:paraId="08E99EBD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131</w:t>
            </w:r>
          </w:p>
        </w:tc>
      </w:tr>
      <w:tr w:rsidR="00C72BC0" w:rsidRPr="00195576" w14:paraId="7BD35318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6897876A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1832D835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605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719D35E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,417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3729D82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6,077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5B56261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11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1300E72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759,129</w:t>
            </w:r>
          </w:p>
        </w:tc>
        <w:tc>
          <w:tcPr>
            <w:tcW w:w="953" w:type="dxa"/>
          </w:tcPr>
          <w:p w14:paraId="24AF8022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115</w:t>
            </w:r>
          </w:p>
        </w:tc>
      </w:tr>
      <w:tr w:rsidR="00C72BC0" w:rsidRPr="00195576" w14:paraId="0B90D419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7527A924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0D90B9CD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796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04349A5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8,744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71126754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0,338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6A12EC49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21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72FFA693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673,011</w:t>
            </w:r>
          </w:p>
        </w:tc>
        <w:tc>
          <w:tcPr>
            <w:tcW w:w="953" w:type="dxa"/>
          </w:tcPr>
          <w:p w14:paraId="54A6517C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99</w:t>
            </w:r>
          </w:p>
        </w:tc>
      </w:tr>
      <w:tr w:rsidR="00C72BC0" w:rsidRPr="00195576" w14:paraId="76DA3B35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4E257296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0DA9C47B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025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44E349F2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17,429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5E98A9A5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6,256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21B10BE4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32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2021E15A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588,457</w:t>
            </w:r>
          </w:p>
        </w:tc>
        <w:tc>
          <w:tcPr>
            <w:tcW w:w="953" w:type="dxa"/>
          </w:tcPr>
          <w:p w14:paraId="4ECF0406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84</w:t>
            </w:r>
          </w:p>
        </w:tc>
      </w:tr>
      <w:tr w:rsidR="00C72BC0" w:rsidRPr="00195576" w14:paraId="07704E77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2D1E6913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02B1CB75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3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79D6FAE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27,782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476460FD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4,137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70E9980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46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4C7B6299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505,65</w:t>
            </w:r>
          </w:p>
        </w:tc>
        <w:tc>
          <w:tcPr>
            <w:tcW w:w="953" w:type="dxa"/>
          </w:tcPr>
          <w:p w14:paraId="348257D5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7</w:t>
            </w:r>
          </w:p>
        </w:tc>
      </w:tr>
      <w:tr w:rsidR="00C72BC0" w:rsidRPr="00195576" w14:paraId="20FEA0EE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7A7ED4AA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EB168C1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634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270C9CA4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40,208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29E2020B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4,375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5E7517E4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62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4D22730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424,806</w:t>
            </w:r>
          </w:p>
        </w:tc>
        <w:tc>
          <w:tcPr>
            <w:tcW w:w="953" w:type="dxa"/>
          </w:tcPr>
          <w:p w14:paraId="3DA2936D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58</w:t>
            </w:r>
          </w:p>
        </w:tc>
      </w:tr>
      <w:tr w:rsidR="00C72BC0" w:rsidRPr="00195576" w14:paraId="301FDCD6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63708640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EDB438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,042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6CB9882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55,234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24A9F7C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7,495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279411A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82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7676AEAD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346,187</w:t>
            </w:r>
          </w:p>
        </w:tc>
        <w:tc>
          <w:tcPr>
            <w:tcW w:w="953" w:type="dxa"/>
          </w:tcPr>
          <w:p w14:paraId="42180FB8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47</w:t>
            </w:r>
          </w:p>
        </w:tc>
      </w:tr>
      <w:tr w:rsidR="00C72BC0" w:rsidRPr="00195576" w14:paraId="6DDEFD2A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5167D329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171CA86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,545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41766A5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73,565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76D95D8B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4,195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0BE69F93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06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29848A78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270,115</w:t>
            </w:r>
          </w:p>
        </w:tc>
        <w:tc>
          <w:tcPr>
            <w:tcW w:w="953" w:type="dxa"/>
          </w:tcPr>
          <w:p w14:paraId="5CC0DCAF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9</w:t>
            </w:r>
          </w:p>
        </w:tc>
      </w:tr>
      <w:tr w:rsidR="00C72BC0" w:rsidRPr="00195576" w14:paraId="030396E5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1EA31B10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7251F061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4,174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4C7FA296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96,155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578D3D51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25,421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60762AA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37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305068B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196,998</w:t>
            </w:r>
          </w:p>
        </w:tc>
        <w:tc>
          <w:tcPr>
            <w:tcW w:w="953" w:type="dxa"/>
          </w:tcPr>
          <w:p w14:paraId="17CF33D1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3</w:t>
            </w:r>
          </w:p>
        </w:tc>
      </w:tr>
      <w:tr w:rsidR="00C72BC0" w:rsidRPr="00195576" w14:paraId="3FFBE12D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3BC08AFC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4A0BD70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4,966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05906502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24,313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0F7F9FBF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42,474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2E2027B2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74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229FB22E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127,359</w:t>
            </w:r>
          </w:p>
        </w:tc>
        <w:tc>
          <w:tcPr>
            <w:tcW w:w="953" w:type="dxa"/>
          </w:tcPr>
          <w:p w14:paraId="6383525F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</w:t>
            </w:r>
          </w:p>
        </w:tc>
      </w:tr>
      <w:tr w:rsidR="00C72BC0" w:rsidRPr="00195576" w14:paraId="2206ACCE" w14:textId="77777777" w:rsidTr="00156629">
        <w:trPr>
          <w:trHeight w:val="451"/>
        </w:trPr>
        <w:tc>
          <w:tcPr>
            <w:tcW w:w="789" w:type="dxa"/>
            <w:shd w:val="clear" w:color="auto" w:fill="auto"/>
            <w:noWrap/>
            <w:hideMark/>
          </w:tcPr>
          <w:p w14:paraId="3CFA4CF2" w14:textId="77777777" w:rsidR="00C72BC0" w:rsidRPr="00195576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437" w:type="dxa"/>
            <w:shd w:val="clear" w:color="auto" w:fill="auto"/>
            <w:noWrap/>
            <w:hideMark/>
          </w:tcPr>
          <w:p w14:paraId="6966B255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5,976</w:t>
            </w:r>
          </w:p>
        </w:tc>
        <w:tc>
          <w:tcPr>
            <w:tcW w:w="1757" w:type="dxa"/>
            <w:shd w:val="clear" w:color="auto" w:fill="auto"/>
            <w:noWrap/>
            <w:hideMark/>
          </w:tcPr>
          <w:p w14:paraId="23D45F97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59,871</w:t>
            </w:r>
          </w:p>
        </w:tc>
        <w:tc>
          <w:tcPr>
            <w:tcW w:w="1515" w:type="dxa"/>
            <w:shd w:val="clear" w:color="auto" w:fill="auto"/>
            <w:noWrap/>
            <w:hideMark/>
          </w:tcPr>
          <w:p w14:paraId="2563EF3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67,183</w:t>
            </w:r>
          </w:p>
        </w:tc>
        <w:tc>
          <w:tcPr>
            <w:tcW w:w="1370" w:type="dxa"/>
            <w:shd w:val="clear" w:color="auto" w:fill="auto"/>
            <w:noWrap/>
            <w:hideMark/>
          </w:tcPr>
          <w:p w14:paraId="05DDA04D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322</w:t>
            </w:r>
          </w:p>
        </w:tc>
        <w:tc>
          <w:tcPr>
            <w:tcW w:w="1426" w:type="dxa"/>
            <w:shd w:val="clear" w:color="auto" w:fill="auto"/>
            <w:noWrap/>
            <w:hideMark/>
          </w:tcPr>
          <w:p w14:paraId="225B52BC" w14:textId="77777777" w:rsidR="00C72BC0" w:rsidRPr="002827EB" w:rsidRDefault="00C72BC0" w:rsidP="0015662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061,89</w:t>
            </w:r>
          </w:p>
        </w:tc>
        <w:tc>
          <w:tcPr>
            <w:tcW w:w="953" w:type="dxa"/>
          </w:tcPr>
          <w:p w14:paraId="2481C8F2" w14:textId="77777777" w:rsidR="00C72BC0" w:rsidRPr="002827EB" w:rsidRDefault="00C72BC0" w:rsidP="00156629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1</w:t>
            </w:r>
          </w:p>
        </w:tc>
      </w:tr>
    </w:tbl>
    <w:p w14:paraId="36079E09" w14:textId="43968741" w:rsidR="00C72BC0" w:rsidRDefault="00C72BC0" w:rsidP="00F375B1">
      <w:pPr>
        <w:spacing w:after="0" w:line="360" w:lineRule="auto"/>
        <w:rPr>
          <w:szCs w:val="28"/>
        </w:rPr>
      </w:pPr>
    </w:p>
    <w:p w14:paraId="700CB129" w14:textId="471B4DE5" w:rsidR="0005664F" w:rsidRDefault="0005664F" w:rsidP="00F375B1">
      <w:pPr>
        <w:spacing w:after="0" w:line="360" w:lineRule="auto"/>
        <w:ind w:firstLine="708"/>
        <w:jc w:val="both"/>
        <w:rPr>
          <w:rFonts w:eastAsia="Times New Roman"/>
          <w:color w:val="000000"/>
          <w:szCs w:val="28"/>
          <w:lang w:eastAsia="ru-RU"/>
        </w:rPr>
      </w:pPr>
      <w:r w:rsidRPr="007B47B6">
        <w:rPr>
          <w:szCs w:val="28"/>
        </w:rPr>
        <w:t xml:space="preserve">По значениям из табл. </w:t>
      </w:r>
      <w:r>
        <w:rPr>
          <w:szCs w:val="28"/>
        </w:rPr>
        <w:t>6</w:t>
      </w:r>
      <w:r w:rsidRPr="007B47B6">
        <w:rPr>
          <w:szCs w:val="28"/>
        </w:rPr>
        <w:t xml:space="preserve"> строятся графики зависимостей параметров </w:t>
      </w:r>
      <w:r w:rsidRPr="002827EB"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 w:rsidR="009B6DC9">
        <w:rPr>
          <w:szCs w:val="28"/>
        </w:rPr>
        <w:t xml:space="preserve"> и</w:t>
      </w:r>
      <w:r w:rsidRPr="007B47B6">
        <w:rPr>
          <w:szCs w:val="28"/>
        </w:rPr>
        <w:t xml:space="preserve">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>
        <w:rPr>
          <w:rFonts w:eastAsia="Times New Roman"/>
          <w:color w:val="000000"/>
          <w:szCs w:val="28"/>
          <w:lang w:eastAsia="ru-RU"/>
        </w:rPr>
        <w:t xml:space="preserve"> от н</w:t>
      </w:r>
      <w:r w:rsidRPr="007B47B6">
        <w:rPr>
          <w:szCs w:val="28"/>
        </w:rPr>
        <w:t xml:space="preserve">оминального давления в КС. Графики представлены на рис. </w:t>
      </w:r>
      <w:r w:rsidR="009B6DC9">
        <w:rPr>
          <w:szCs w:val="28"/>
        </w:rPr>
        <w:t xml:space="preserve">3. Также строится график зависимости </w:t>
      </w:r>
      <w:r w:rsidR="009B6DC9" w:rsidRPr="002827EB"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r w:rsidR="009B6DC9"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 w:rsidR="009B6DC9">
        <w:rPr>
          <w:rFonts w:eastAsia="Times New Roman"/>
          <w:color w:val="000000"/>
          <w:szCs w:val="28"/>
          <w:lang w:eastAsia="ru-RU"/>
        </w:rPr>
        <w:t xml:space="preserve"> от </w:t>
      </w:r>
      <w:r w:rsidR="009B6DC9"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r w:rsidR="009B6DC9"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 w:rsidR="009B6DC9" w:rsidRPr="007F547B">
        <w:rPr>
          <w:rFonts w:eastAsia="Times New Roman"/>
          <w:color w:val="000000"/>
          <w:szCs w:val="28"/>
          <w:lang w:eastAsia="ru-RU"/>
        </w:rPr>
        <w:t>.</w:t>
      </w:r>
      <w:r w:rsidR="007F547B" w:rsidRPr="007F547B">
        <w:rPr>
          <w:rFonts w:eastAsia="Times New Roman"/>
          <w:color w:val="000000"/>
          <w:szCs w:val="28"/>
          <w:lang w:eastAsia="ru-RU"/>
        </w:rPr>
        <w:t xml:space="preserve"> </w:t>
      </w:r>
      <w:r w:rsidR="007F547B">
        <w:rPr>
          <w:rFonts w:eastAsia="Times New Roman"/>
          <w:color w:val="000000"/>
          <w:szCs w:val="28"/>
          <w:lang w:eastAsia="ru-RU"/>
        </w:rPr>
        <w:t>График зависимости представлен на рис. 4.</w:t>
      </w:r>
    </w:p>
    <w:p w14:paraId="6B2B94F4" w14:textId="625C4CA3" w:rsidR="007F547B" w:rsidRDefault="004C76A7" w:rsidP="00F375B1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09F500E2" wp14:editId="4C37B1DA">
            <wp:extent cx="5195325" cy="4533900"/>
            <wp:effectExtent l="0" t="0" r="571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6178" cy="4534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E543F" w14:textId="77777777" w:rsidR="007F547B" w:rsidRPr="00570F05" w:rsidRDefault="007F547B" w:rsidP="00F375B1">
      <w:pPr>
        <w:spacing w:after="0"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</w:t>
      </w:r>
      <w:r w:rsidRPr="008851EA">
        <w:rPr>
          <w:szCs w:val="28"/>
        </w:rPr>
        <w:t>3</w:t>
      </w:r>
      <w:r w:rsidRPr="007B47B6">
        <w:rPr>
          <w:szCs w:val="28"/>
        </w:rPr>
        <w:t xml:space="preserve">. Графики зависимостей </w:t>
      </w:r>
      <w:r>
        <w:rPr>
          <w:i/>
          <w:iCs/>
          <w:szCs w:val="28"/>
          <w:lang w:val="en-US"/>
        </w:rPr>
        <w:t>m</w:t>
      </w:r>
      <w:r w:rsidRPr="008851EA">
        <w:rPr>
          <w:szCs w:val="28"/>
          <w:vertAlign w:val="subscript"/>
        </w:rPr>
        <w:t>дв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Pr="007B47B6">
        <w:rPr>
          <w:szCs w:val="28"/>
          <w:vertAlign w:val="subscript"/>
        </w:rPr>
        <w:t>ном</w:t>
      </w:r>
      <w:r w:rsidRPr="007B47B6">
        <w:rPr>
          <w:szCs w:val="28"/>
        </w:rPr>
        <w:t xml:space="preserve">), </w:t>
      </w:r>
      <w:r>
        <w:rPr>
          <w:i/>
          <w:iCs/>
          <w:szCs w:val="28"/>
          <w:lang w:val="en-US"/>
        </w:rPr>
        <w:t>l</w:t>
      </w:r>
      <w:r w:rsidRPr="008851EA">
        <w:rPr>
          <w:szCs w:val="28"/>
          <w:vertAlign w:val="subscript"/>
        </w:rPr>
        <w:t>дв</w:t>
      </w:r>
      <w:r w:rsidRPr="007B47B6">
        <w:rPr>
          <w:szCs w:val="28"/>
        </w:rPr>
        <w:t xml:space="preserve"> (</w:t>
      </w:r>
      <w:r w:rsidRPr="00293FDE">
        <w:rPr>
          <w:i/>
          <w:iCs/>
          <w:szCs w:val="28"/>
          <w:lang w:val="en-US"/>
        </w:rPr>
        <w:t>p</w:t>
      </w:r>
      <w:r w:rsidRPr="007B47B6">
        <w:rPr>
          <w:szCs w:val="28"/>
          <w:vertAlign w:val="subscript"/>
        </w:rPr>
        <w:t>ном</w:t>
      </w:r>
      <w:r w:rsidRPr="00570F05">
        <w:rPr>
          <w:szCs w:val="28"/>
        </w:rPr>
        <w:t>)</w:t>
      </w:r>
    </w:p>
    <w:p w14:paraId="14F2B541" w14:textId="77777777" w:rsidR="007F547B" w:rsidRDefault="007F547B" w:rsidP="00F375B1">
      <w:pPr>
        <w:spacing w:after="0" w:line="360" w:lineRule="auto"/>
        <w:jc w:val="center"/>
        <w:rPr>
          <w:szCs w:val="28"/>
        </w:rPr>
      </w:pPr>
    </w:p>
    <w:p w14:paraId="3E203337" w14:textId="41A99C08" w:rsidR="007F547B" w:rsidRDefault="004C76A7" w:rsidP="00F375B1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2D3AAD0" wp14:editId="4D974EA9">
            <wp:extent cx="4222446" cy="3429000"/>
            <wp:effectExtent l="0" t="0" r="698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5804" cy="3431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82620" w14:textId="40B18C13" w:rsidR="007F547B" w:rsidRPr="007F547B" w:rsidRDefault="007F547B" w:rsidP="004C76A7">
      <w:pPr>
        <w:spacing w:after="0"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</w:t>
      </w:r>
      <w:r w:rsidRPr="00A05054">
        <w:rPr>
          <w:szCs w:val="28"/>
        </w:rPr>
        <w:t>4</w:t>
      </w:r>
      <w:r w:rsidRPr="007B47B6">
        <w:rPr>
          <w:szCs w:val="28"/>
        </w:rPr>
        <w:t>. График зависимост</w:t>
      </w:r>
      <w:r>
        <w:rPr>
          <w:szCs w:val="28"/>
        </w:rPr>
        <w:t>и</w:t>
      </w:r>
      <w:r w:rsidRPr="007B47B6">
        <w:rPr>
          <w:szCs w:val="28"/>
        </w:rPr>
        <w:t xml:space="preserve"> </w:t>
      </w:r>
      <w:r>
        <w:rPr>
          <w:i/>
          <w:iCs/>
          <w:szCs w:val="28"/>
          <w:lang w:val="en-US"/>
        </w:rPr>
        <w:t>m</w:t>
      </w:r>
      <w:r w:rsidRPr="008851EA">
        <w:rPr>
          <w:szCs w:val="28"/>
          <w:vertAlign w:val="subscript"/>
        </w:rPr>
        <w:t>дв</w:t>
      </w:r>
      <w:r w:rsidRPr="007B47B6">
        <w:rPr>
          <w:szCs w:val="28"/>
        </w:rPr>
        <w:t>(</w:t>
      </w:r>
      <w:r>
        <w:rPr>
          <w:i/>
          <w:iCs/>
          <w:szCs w:val="28"/>
          <w:lang w:val="en-US"/>
        </w:rPr>
        <w:t>l</w:t>
      </w:r>
      <w:r w:rsidRPr="008851EA">
        <w:rPr>
          <w:szCs w:val="28"/>
          <w:vertAlign w:val="subscript"/>
        </w:rPr>
        <w:t>дв</w:t>
      </w:r>
      <w:r w:rsidRPr="007B47B6">
        <w:rPr>
          <w:szCs w:val="28"/>
        </w:rPr>
        <w:t>)</w:t>
      </w:r>
    </w:p>
    <w:p w14:paraId="01191CFB" w14:textId="5BA85555" w:rsidR="008405A8" w:rsidRDefault="008405A8" w:rsidP="00D264D3">
      <w:pPr>
        <w:pStyle w:val="1"/>
        <w:numPr>
          <w:ilvl w:val="0"/>
          <w:numId w:val="1"/>
        </w:numPr>
        <w:ind w:left="0" w:firstLine="0"/>
      </w:pPr>
      <w:bookmarkStart w:id="8" w:name="_Toc91166859"/>
      <w:r w:rsidRPr="00C1674D">
        <w:lastRenderedPageBreak/>
        <w:t xml:space="preserve">Геометрические параметры </w:t>
      </w:r>
      <w:r>
        <w:t>ТРТ</w:t>
      </w:r>
      <w:bookmarkEnd w:id="8"/>
    </w:p>
    <w:p w14:paraId="3B798A72" w14:textId="7B03E6AB" w:rsidR="008405A8" w:rsidRPr="001E3747" w:rsidRDefault="008405A8" w:rsidP="001E3747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1E3747">
        <w:rPr>
          <w:szCs w:val="28"/>
        </w:rPr>
        <w:t xml:space="preserve">Для устранения прогрессивности с торцов заряда выполняются щели или пропилы. В зависимости от количества и глубины щелей может быть получен любой характер изменения площади поверхности горения (нейтральный, прогрессивный, дигрессивный). </w:t>
      </w:r>
      <w:r w:rsidR="001E3747">
        <w:rPr>
          <w:szCs w:val="28"/>
        </w:rPr>
        <w:t>На рис. 5 представлен канально-щелевой заряд.</w:t>
      </w:r>
    </w:p>
    <w:p w14:paraId="40C11946" w14:textId="77777777" w:rsidR="008405A8" w:rsidRPr="001E3747" w:rsidRDefault="008405A8" w:rsidP="001E3747">
      <w:pPr>
        <w:pStyle w:val="a4"/>
        <w:spacing w:after="0" w:line="360" w:lineRule="auto"/>
        <w:ind w:left="0"/>
        <w:jc w:val="center"/>
        <w:rPr>
          <w:szCs w:val="28"/>
        </w:rPr>
      </w:pPr>
      <w:r w:rsidRPr="001E3747">
        <w:rPr>
          <w:noProof/>
          <w:szCs w:val="28"/>
        </w:rPr>
        <w:drawing>
          <wp:inline distT="0" distB="0" distL="0" distR="0" wp14:anchorId="16B910C7" wp14:editId="54C54EF3">
            <wp:extent cx="4943288" cy="213296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9"/>
                    <a:srcRect t="7056"/>
                    <a:stretch/>
                  </pic:blipFill>
                  <pic:spPr bwMode="auto">
                    <a:xfrm>
                      <a:off x="0" y="0"/>
                      <a:ext cx="4948570" cy="2135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F359E9" w14:textId="7DEFAC08" w:rsidR="008405A8" w:rsidRPr="001E3747" w:rsidRDefault="008405A8" w:rsidP="001E3747">
      <w:pPr>
        <w:pStyle w:val="a4"/>
        <w:spacing w:after="0" w:line="360" w:lineRule="auto"/>
        <w:ind w:left="0"/>
        <w:jc w:val="center"/>
        <w:rPr>
          <w:szCs w:val="28"/>
        </w:rPr>
      </w:pPr>
      <w:r w:rsidRPr="001E3747">
        <w:rPr>
          <w:szCs w:val="28"/>
        </w:rPr>
        <w:t xml:space="preserve">Рис. </w:t>
      </w:r>
      <w:r w:rsidR="001E3747">
        <w:rPr>
          <w:szCs w:val="28"/>
        </w:rPr>
        <w:t>5</w:t>
      </w:r>
      <w:r w:rsidRPr="001E3747">
        <w:rPr>
          <w:szCs w:val="28"/>
        </w:rPr>
        <w:t>. Канально-щелевой заряд</w:t>
      </w:r>
    </w:p>
    <w:p w14:paraId="1A272271" w14:textId="77777777" w:rsidR="001E3747" w:rsidRPr="001E3747" w:rsidRDefault="001E3747" w:rsidP="001E3747">
      <w:pPr>
        <w:pStyle w:val="a4"/>
        <w:spacing w:after="0" w:line="360" w:lineRule="auto"/>
        <w:ind w:left="0"/>
        <w:jc w:val="both"/>
        <w:rPr>
          <w:szCs w:val="28"/>
        </w:rPr>
      </w:pPr>
    </w:p>
    <w:p w14:paraId="74CD246C" w14:textId="77777777" w:rsidR="008405A8" w:rsidRPr="001E3747" w:rsidRDefault="008405A8" w:rsidP="001E3747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1E3747">
        <w:rPr>
          <w:szCs w:val="28"/>
        </w:rPr>
        <w:t>Определяющие геометрические размеры:</w:t>
      </w:r>
    </w:p>
    <w:p w14:paraId="7CFB28D5" w14:textId="6CF2C0EE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  <w:lang w:val="en-US"/>
        </w:rPr>
      </w:pPr>
      <w:r w:rsidRPr="001E3747">
        <w:rPr>
          <w:szCs w:val="28"/>
        </w:rPr>
        <w:t xml:space="preserve">минимальная толщина свода </w:t>
      </w:r>
      <w:r w:rsidRPr="001E3747">
        <w:rPr>
          <w:i/>
          <w:iCs/>
          <w:szCs w:val="28"/>
          <w:lang w:val="en-US"/>
        </w:rPr>
        <w:t>e</w:t>
      </w:r>
      <w:r w:rsidRPr="001E3747">
        <w:rPr>
          <w:szCs w:val="28"/>
          <w:vertAlign w:val="subscript"/>
          <w:lang w:val="en-US"/>
        </w:rPr>
        <w:t>0</w:t>
      </w:r>
    </w:p>
    <w:p w14:paraId="4A5A7F45" w14:textId="5A8ECB19" w:rsidR="008405A8" w:rsidRPr="001E3747" w:rsidRDefault="00304F3C" w:rsidP="001E3747">
      <w:pPr>
        <w:pStyle w:val="MTDisplayEquation"/>
        <w:spacing w:after="0"/>
        <w:ind w:firstLine="0"/>
        <w:jc w:val="center"/>
        <w:rPr>
          <w:rFonts w:eastAsiaTheme="minorEastAsia"/>
          <w:szCs w:val="28"/>
          <w:lang w:val="en-US" w:eastAsia="ru-RU"/>
        </w:rPr>
      </w:pPr>
      <w:r w:rsidRPr="00304F3C">
        <w:rPr>
          <w:position w:val="-26"/>
        </w:rPr>
        <w:object w:dxaOrig="1480" w:dyaOrig="740" w14:anchorId="0880A54F">
          <v:shape id="_x0000_i1093" type="#_x0000_t75" style="width:73.65pt;height:37.1pt" o:ole="">
            <v:imagedata r:id="rId150" o:title=""/>
          </v:shape>
          <o:OLEObject Type="Embed" ProgID="Equation.DSMT4" ShapeID="_x0000_i1093" DrawAspect="Content" ObjectID="_1701881332" r:id="rId151"/>
        </w:object>
      </w:r>
      <w:r w:rsidR="008405A8" w:rsidRPr="001E3747">
        <w:rPr>
          <w:szCs w:val="28"/>
          <w:lang w:val="en-US"/>
        </w:rPr>
        <w:t>;</w:t>
      </w:r>
    </w:p>
    <w:p w14:paraId="0CD158B4" w14:textId="77777777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  <w:lang w:val="en-US"/>
        </w:rPr>
      </w:pPr>
      <w:r w:rsidRPr="001E3747">
        <w:rPr>
          <w:szCs w:val="28"/>
        </w:rPr>
        <w:t xml:space="preserve">количество щелей </w:t>
      </w:r>
      <w:r w:rsidRPr="001E3747">
        <w:rPr>
          <w:i/>
          <w:iCs/>
          <w:szCs w:val="28"/>
          <w:lang w:val="en-US"/>
        </w:rPr>
        <w:t>n</w:t>
      </w:r>
      <w:r w:rsidRPr="001E3747">
        <w:rPr>
          <w:szCs w:val="28"/>
          <w:lang w:val="en-US"/>
        </w:rPr>
        <w:t xml:space="preserve"> = 4;</w:t>
      </w:r>
    </w:p>
    <w:p w14:paraId="5644B4AD" w14:textId="2643B9A0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 xml:space="preserve">глубина щелей в безразмерной форме </w:t>
      </w:r>
      <w:r w:rsidR="00304F3C" w:rsidRPr="00304F3C">
        <w:rPr>
          <w:position w:val="-10"/>
        </w:rPr>
        <w:object w:dxaOrig="859" w:dyaOrig="340" w14:anchorId="3D37CF2D">
          <v:shape id="_x0000_i1094" type="#_x0000_t75" style="width:43.1pt;height:16.9pt" o:ole="">
            <v:imagedata r:id="rId152" o:title=""/>
          </v:shape>
          <o:OLEObject Type="Embed" ProgID="Equation.DSMT4" ShapeID="_x0000_i1094" DrawAspect="Content" ObjectID="_1701881333" r:id="rId153"/>
        </w:object>
      </w:r>
      <w:r w:rsidRPr="001E3747">
        <w:rPr>
          <w:rFonts w:eastAsiaTheme="minorEastAsia"/>
          <w:szCs w:val="28"/>
        </w:rPr>
        <w:t>;</w:t>
      </w:r>
    </w:p>
    <w:p w14:paraId="24D42F09" w14:textId="4339B113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rFonts w:eastAsiaTheme="minorEastAsia"/>
          <w:szCs w:val="28"/>
        </w:rPr>
        <w:t xml:space="preserve">ширина щелей в безразмерной форме </w:t>
      </w:r>
      <w:r w:rsidR="00304F3C" w:rsidRPr="00304F3C">
        <w:rPr>
          <w:position w:val="-10"/>
        </w:rPr>
        <w:object w:dxaOrig="999" w:dyaOrig="340" w14:anchorId="04AA79AF">
          <v:shape id="_x0000_i1095" type="#_x0000_t75" style="width:49.65pt;height:16.9pt" o:ole="">
            <v:imagedata r:id="rId154" o:title=""/>
          </v:shape>
          <o:OLEObject Type="Embed" ProgID="Equation.DSMT4" ShapeID="_x0000_i1095" DrawAspect="Content" ObjectID="_1701881334" r:id="rId155"/>
        </w:object>
      </w:r>
      <w:r w:rsidRPr="001E3747">
        <w:rPr>
          <w:szCs w:val="28"/>
        </w:rPr>
        <w:t>.</w:t>
      </w:r>
    </w:p>
    <w:p w14:paraId="7B1D2C1B" w14:textId="77777777" w:rsidR="008405A8" w:rsidRPr="001E3747" w:rsidRDefault="008405A8" w:rsidP="001E3747">
      <w:pPr>
        <w:spacing w:after="0" w:line="360" w:lineRule="auto"/>
        <w:jc w:val="both"/>
        <w:rPr>
          <w:szCs w:val="28"/>
        </w:rPr>
      </w:pPr>
      <w:r w:rsidRPr="001E3747">
        <w:rPr>
          <w:szCs w:val="28"/>
        </w:rPr>
        <w:t>Характерные участки поверхности горения:</w:t>
      </w:r>
    </w:p>
    <w:p w14:paraId="431B7B2D" w14:textId="1FF8578B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Поверхность канала (основной участок)</w:t>
      </w:r>
      <w:r w:rsidR="00543BB1" w:rsidRPr="001E3747">
        <w:rPr>
          <w:szCs w:val="28"/>
        </w:rPr>
        <w:t xml:space="preserve"> (19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8131"/>
        <w:gridCol w:w="683"/>
      </w:tblGrid>
      <w:tr w:rsidR="00A95504" w:rsidRPr="001E3747" w14:paraId="1FAC42DC" w14:textId="77777777" w:rsidTr="00ED4576">
        <w:tc>
          <w:tcPr>
            <w:tcW w:w="543" w:type="dxa"/>
          </w:tcPr>
          <w:p w14:paraId="54C6B3D3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5ED8FE6" w14:textId="3E71C01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3220" w:dyaOrig="420" w14:anchorId="54AC3C98">
                <v:shape id="_x0000_i1096" type="#_x0000_t75" style="width:160.9pt;height:21.25pt" o:ole="">
                  <v:imagedata r:id="rId156" o:title=""/>
                </v:shape>
                <o:OLEObject Type="Embed" ProgID="Equation.DSMT4" ShapeID="_x0000_i1096" DrawAspect="Content" ObjectID="_1701881335" r:id="rId157"/>
              </w:object>
            </w:r>
            <w:r w:rsidR="00A95504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5B65A1F" w14:textId="4C119716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1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9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191C2E80" w14:textId="23520896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Поверхность канала в области щелей</w:t>
      </w:r>
      <w:r w:rsidR="00543BB1" w:rsidRPr="001E3747">
        <w:rPr>
          <w:szCs w:val="28"/>
        </w:rPr>
        <w:t xml:space="preserve"> (20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"/>
        <w:gridCol w:w="8135"/>
        <w:gridCol w:w="683"/>
      </w:tblGrid>
      <w:tr w:rsidR="00A73F6E" w:rsidRPr="001E3747" w14:paraId="4ABA5150" w14:textId="77777777" w:rsidTr="00ED4576">
        <w:tc>
          <w:tcPr>
            <w:tcW w:w="543" w:type="dxa"/>
          </w:tcPr>
          <w:p w14:paraId="06D13D61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42C72E7" w14:textId="154B739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40"/>
                <w:sz w:val="28"/>
                <w:szCs w:val="24"/>
                <w:lang w:eastAsia="en-US"/>
              </w:rPr>
              <w:object w:dxaOrig="5000" w:dyaOrig="940" w14:anchorId="285BB78A">
                <v:shape id="_x0000_i1097" type="#_x0000_t75" style="width:250.35pt;height:46.9pt" o:ole="">
                  <v:imagedata r:id="rId158" o:title=""/>
                </v:shape>
                <o:OLEObject Type="Embed" ProgID="Equation.DSMT4" ShapeID="_x0000_i1097" DrawAspect="Content" ObjectID="_1701881336" r:id="rId159"/>
              </w:object>
            </w:r>
          </w:p>
        </w:tc>
        <w:tc>
          <w:tcPr>
            <w:tcW w:w="543" w:type="dxa"/>
          </w:tcPr>
          <w:p w14:paraId="5840D864" w14:textId="211AB04A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0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A0C2EEF" w14:textId="2461FABA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Боковые поверхности щелей</w:t>
      </w:r>
      <w:r w:rsidR="00543BB1" w:rsidRPr="001E3747">
        <w:rPr>
          <w:szCs w:val="28"/>
        </w:rPr>
        <w:t xml:space="preserve"> (2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"/>
        <w:gridCol w:w="8132"/>
        <w:gridCol w:w="683"/>
      </w:tblGrid>
      <w:tr w:rsidR="00A95504" w:rsidRPr="001E3747" w14:paraId="426A3AB4" w14:textId="77777777" w:rsidTr="00ED4576">
        <w:tc>
          <w:tcPr>
            <w:tcW w:w="543" w:type="dxa"/>
          </w:tcPr>
          <w:p w14:paraId="1124C24E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A3EE0E2" w14:textId="3232210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64"/>
                <w:sz w:val="28"/>
                <w:szCs w:val="24"/>
                <w:lang w:eastAsia="en-US"/>
              </w:rPr>
              <w:object w:dxaOrig="4040" w:dyaOrig="1420" w14:anchorId="0D6E2E15">
                <v:shape id="_x0000_i1098" type="#_x0000_t75" style="width:202.35pt;height:70.9pt" o:ole="">
                  <v:imagedata r:id="rId160" o:title=""/>
                </v:shape>
                <o:OLEObject Type="Embed" ProgID="Equation.DSMT4" ShapeID="_x0000_i1098" DrawAspect="Content" ObjectID="_1701881337" r:id="rId161"/>
              </w:object>
            </w:r>
          </w:p>
        </w:tc>
        <w:tc>
          <w:tcPr>
            <w:tcW w:w="543" w:type="dxa"/>
          </w:tcPr>
          <w:p w14:paraId="694620EE" w14:textId="5008BD80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1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24F53B9" w14:textId="190C4C9F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Торцы заряда (включая торцевые поверхности щелей)</w:t>
      </w:r>
      <w:r w:rsidR="00543BB1" w:rsidRPr="001E3747">
        <w:rPr>
          <w:szCs w:val="28"/>
        </w:rPr>
        <w:t xml:space="preserve"> (2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8130"/>
        <w:gridCol w:w="683"/>
      </w:tblGrid>
      <w:tr w:rsidR="00A95504" w:rsidRPr="001E3747" w14:paraId="0A70DD72" w14:textId="77777777" w:rsidTr="00ED4576">
        <w:tc>
          <w:tcPr>
            <w:tcW w:w="543" w:type="dxa"/>
          </w:tcPr>
          <w:p w14:paraId="33928647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73628A3" w14:textId="37A01EF0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26"/>
                <w:sz w:val="28"/>
                <w:szCs w:val="24"/>
                <w:lang w:eastAsia="en-US"/>
              </w:rPr>
              <w:object w:dxaOrig="3019" w:dyaOrig="700" w14:anchorId="5D8B5F93">
                <v:shape id="_x0000_i1099" type="#_x0000_t75" style="width:151.1pt;height:34.9pt" o:ole="">
                  <v:imagedata r:id="rId162" o:title=""/>
                </v:shape>
                <o:OLEObject Type="Embed" ProgID="Equation.DSMT4" ShapeID="_x0000_i1099" DrawAspect="Content" ObjectID="_1701881338" r:id="rId163"/>
              </w:object>
            </w:r>
            <w:r w:rsidR="00A95504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13C1BCB3" w14:textId="00C2B51B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2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AFCC55" w14:textId="3BE84C91" w:rsidR="008405A8" w:rsidRPr="001E3747" w:rsidRDefault="008405A8" w:rsidP="001E3747">
      <w:pPr>
        <w:spacing w:after="0" w:line="360" w:lineRule="auto"/>
        <w:ind w:firstLine="708"/>
        <w:jc w:val="both"/>
        <w:rPr>
          <w:szCs w:val="28"/>
        </w:rPr>
      </w:pPr>
      <w:r w:rsidRPr="001E3747">
        <w:rPr>
          <w:szCs w:val="28"/>
        </w:rPr>
        <w:t>Суммарная площадь поверхности горения находится как сумма поверхностей горения характерных участков</w:t>
      </w:r>
      <w:r w:rsidR="00A95504" w:rsidRPr="001E3747">
        <w:rPr>
          <w:szCs w:val="28"/>
        </w:rPr>
        <w:t xml:space="preserve"> (</w:t>
      </w:r>
      <w:r w:rsidR="00543BB1" w:rsidRPr="001E3747">
        <w:rPr>
          <w:szCs w:val="28"/>
        </w:rPr>
        <w:t>23</w:t>
      </w:r>
      <w:r w:rsidR="00A95504" w:rsidRPr="001E3747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"/>
        <w:gridCol w:w="8211"/>
        <w:gridCol w:w="683"/>
      </w:tblGrid>
      <w:tr w:rsidR="00304F3C" w:rsidRPr="001E3747" w14:paraId="3C3236BD" w14:textId="77777777" w:rsidTr="001E3747">
        <w:tc>
          <w:tcPr>
            <w:tcW w:w="461" w:type="dxa"/>
          </w:tcPr>
          <w:p w14:paraId="24563E06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328" w:type="dxa"/>
          </w:tcPr>
          <w:p w14:paraId="1B96273A" w14:textId="0B1A773B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4320" w:dyaOrig="420" w14:anchorId="2597A723">
                <v:shape id="_x0000_i1100" type="#_x0000_t75" style="width:3in;height:21.25pt" o:ole="">
                  <v:imagedata r:id="rId164" o:title=""/>
                </v:shape>
                <o:OLEObject Type="Embed" ProgID="Equation.DSMT4" ShapeID="_x0000_i1100" DrawAspect="Content" ObjectID="_1701881339" r:id="rId165"/>
              </w:objec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59" w:type="dxa"/>
          </w:tcPr>
          <w:p w14:paraId="6A6B94A4" w14:textId="632C06E0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3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0F99E0D" w14:textId="23E02BBF" w:rsidR="002827EB" w:rsidRPr="001E3747" w:rsidRDefault="00002578" w:rsidP="001E3747">
      <w:pPr>
        <w:spacing w:after="0" w:line="360" w:lineRule="auto"/>
        <w:jc w:val="both"/>
        <w:rPr>
          <w:szCs w:val="28"/>
        </w:rPr>
      </w:pPr>
      <w:r w:rsidRPr="001E3747">
        <w:rPr>
          <w:szCs w:val="28"/>
        </w:rPr>
        <w:tab/>
        <w:t xml:space="preserve">Результаты расчёта формул (19 – 23) представлены на рис. </w:t>
      </w:r>
      <w:r w:rsidR="003F6AB1">
        <w:rPr>
          <w:szCs w:val="28"/>
        </w:rPr>
        <w:t>6</w:t>
      </w:r>
      <w:r w:rsidRPr="001E3747">
        <w:rPr>
          <w:szCs w:val="28"/>
        </w:rPr>
        <w:t>.</w:t>
      </w:r>
    </w:p>
    <w:p w14:paraId="41D6FC32" w14:textId="55F9B406" w:rsidR="00FF5615" w:rsidRPr="001E3747" w:rsidRDefault="001E3747" w:rsidP="001E3747">
      <w:pPr>
        <w:spacing w:after="0" w:line="360" w:lineRule="auto"/>
        <w:jc w:val="center"/>
        <w:rPr>
          <w:szCs w:val="28"/>
        </w:rPr>
      </w:pPr>
      <w:r w:rsidRPr="001E3747">
        <w:rPr>
          <w:noProof/>
          <w:szCs w:val="28"/>
        </w:rPr>
        <w:drawing>
          <wp:inline distT="0" distB="0" distL="0" distR="0" wp14:anchorId="677C21C5" wp14:editId="60EB719D">
            <wp:extent cx="5029210" cy="3386335"/>
            <wp:effectExtent l="0" t="0" r="0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210" cy="338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267E3" w14:textId="15EEE0CD" w:rsidR="00BD4103" w:rsidRPr="001E3747" w:rsidRDefault="00BD4103" w:rsidP="001E3747">
      <w:pPr>
        <w:spacing w:after="0" w:line="360" w:lineRule="auto"/>
        <w:jc w:val="center"/>
        <w:rPr>
          <w:szCs w:val="28"/>
        </w:rPr>
      </w:pPr>
      <w:r w:rsidRPr="001E3747">
        <w:rPr>
          <w:szCs w:val="28"/>
        </w:rPr>
        <w:t xml:space="preserve">Рис. </w:t>
      </w:r>
      <w:r w:rsidR="003F6AB1">
        <w:rPr>
          <w:szCs w:val="28"/>
        </w:rPr>
        <w:t>6</w:t>
      </w:r>
      <w:r w:rsidRPr="001E3747">
        <w:rPr>
          <w:szCs w:val="28"/>
        </w:rPr>
        <w:t>. График зависимости площади поверхности горения канально-щелевого заряда от толщины сгоревшего свода</w:t>
      </w:r>
    </w:p>
    <w:p w14:paraId="6CEBF73E" w14:textId="542273FB" w:rsidR="00BB57D5" w:rsidRDefault="00BB57D5" w:rsidP="007B47B6">
      <w:pPr>
        <w:spacing w:line="360" w:lineRule="auto"/>
        <w:jc w:val="center"/>
        <w:rPr>
          <w:szCs w:val="28"/>
        </w:rPr>
      </w:pPr>
    </w:p>
    <w:p w14:paraId="48C8370E" w14:textId="43F4E9E1" w:rsidR="008761B8" w:rsidRDefault="008761B8" w:rsidP="007B47B6">
      <w:pPr>
        <w:spacing w:line="360" w:lineRule="auto"/>
        <w:jc w:val="center"/>
        <w:rPr>
          <w:szCs w:val="28"/>
        </w:rPr>
      </w:pPr>
    </w:p>
    <w:p w14:paraId="25BD35C1" w14:textId="66C3FEDC" w:rsidR="008761B8" w:rsidRDefault="008761B8" w:rsidP="007B47B6">
      <w:pPr>
        <w:spacing w:line="360" w:lineRule="auto"/>
        <w:jc w:val="center"/>
        <w:rPr>
          <w:szCs w:val="28"/>
        </w:rPr>
      </w:pPr>
    </w:p>
    <w:p w14:paraId="08151E49" w14:textId="2D377A43" w:rsidR="008761B8" w:rsidRDefault="008761B8" w:rsidP="007B47B6">
      <w:pPr>
        <w:spacing w:line="360" w:lineRule="auto"/>
        <w:jc w:val="center"/>
        <w:rPr>
          <w:szCs w:val="28"/>
        </w:rPr>
      </w:pPr>
    </w:p>
    <w:p w14:paraId="445A2878" w14:textId="51CF4C0C" w:rsidR="008761B8" w:rsidRDefault="008761B8" w:rsidP="007B47B6">
      <w:pPr>
        <w:spacing w:line="360" w:lineRule="auto"/>
        <w:jc w:val="center"/>
        <w:rPr>
          <w:szCs w:val="28"/>
        </w:rPr>
      </w:pPr>
    </w:p>
    <w:p w14:paraId="18A55B01" w14:textId="7D0AD55B" w:rsidR="008761B8" w:rsidRDefault="00C573C0" w:rsidP="00D264D3">
      <w:pPr>
        <w:pStyle w:val="1"/>
        <w:numPr>
          <w:ilvl w:val="0"/>
          <w:numId w:val="1"/>
        </w:numPr>
        <w:ind w:left="0" w:firstLine="0"/>
      </w:pPr>
      <w:bookmarkStart w:id="9" w:name="_Toc91166860"/>
      <w:r>
        <w:lastRenderedPageBreak/>
        <w:t>Решение ПЗВБ РДТТ</w:t>
      </w:r>
      <w:bookmarkEnd w:id="9"/>
    </w:p>
    <w:p w14:paraId="7C867F1A" w14:textId="3C780E6B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 xml:space="preserve">Форма зерна – двояковыпуклая таблетка (рис. </w:t>
      </w:r>
      <w:r w:rsidR="00865DDD">
        <w:rPr>
          <w:rFonts w:eastAsiaTheme="minorEastAsia"/>
          <w:szCs w:val="28"/>
        </w:rPr>
        <w:t>7</w:t>
      </w:r>
      <w:r w:rsidRPr="00A20698">
        <w:rPr>
          <w:rFonts w:eastAsiaTheme="minorEastAsia"/>
          <w:szCs w:val="28"/>
        </w:rPr>
        <w:t xml:space="preserve">). </w:t>
      </w:r>
    </w:p>
    <w:p w14:paraId="4EC6FA7C" w14:textId="2DCA90B3" w:rsidR="007A7B94" w:rsidRPr="00A20698" w:rsidRDefault="007A7B94" w:rsidP="00A20698">
      <w:pPr>
        <w:spacing w:after="0" w:line="360" w:lineRule="auto"/>
        <w:jc w:val="center"/>
        <w:rPr>
          <w:rFonts w:eastAsiaTheme="minorEastAsia"/>
          <w:szCs w:val="28"/>
        </w:rPr>
      </w:pPr>
      <w:r w:rsidRPr="00A20698">
        <w:rPr>
          <w:rFonts w:eastAsiaTheme="minorEastAsia"/>
          <w:noProof/>
          <w:szCs w:val="28"/>
          <w:lang w:eastAsia="ru-RU"/>
        </w:rPr>
        <w:drawing>
          <wp:inline distT="0" distB="0" distL="0" distR="0" wp14:anchorId="30B9F0BE" wp14:editId="76BFF772">
            <wp:extent cx="2209165" cy="1245593"/>
            <wp:effectExtent l="0" t="0" r="63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237" cy="1255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845292" w14:textId="770E8F4D" w:rsidR="007A7B94" w:rsidRPr="00A20698" w:rsidRDefault="007A7B94" w:rsidP="00A20698">
      <w:pPr>
        <w:spacing w:after="0" w:line="360" w:lineRule="auto"/>
        <w:jc w:val="center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 xml:space="preserve">Рис. </w:t>
      </w:r>
      <w:r w:rsidR="00865DDD">
        <w:rPr>
          <w:rFonts w:eastAsiaTheme="minorEastAsia"/>
          <w:szCs w:val="28"/>
        </w:rPr>
        <w:t>7</w:t>
      </w:r>
      <w:r w:rsidRPr="00A20698">
        <w:rPr>
          <w:rFonts w:eastAsiaTheme="minorEastAsia"/>
          <w:szCs w:val="28"/>
        </w:rPr>
        <w:t>. Зерно воспламенительного состава</w:t>
      </w:r>
    </w:p>
    <w:p w14:paraId="6960779D" w14:textId="77777777" w:rsidR="007A7B94" w:rsidRPr="00A20698" w:rsidRDefault="007A7B94" w:rsidP="00A20698">
      <w:pPr>
        <w:spacing w:after="0" w:line="360" w:lineRule="auto"/>
        <w:jc w:val="both"/>
        <w:rPr>
          <w:rFonts w:eastAsiaTheme="minorEastAsia"/>
          <w:szCs w:val="28"/>
        </w:rPr>
      </w:pPr>
    </w:p>
    <w:p w14:paraId="34D9B44D" w14:textId="77777777" w:rsidR="007A7B94" w:rsidRPr="00A20698" w:rsidRDefault="007A7B94" w:rsidP="00A20698">
      <w:pPr>
        <w:spacing w:after="0" w:line="360" w:lineRule="auto"/>
        <w:ind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Геометрические параметры зерна:</w:t>
      </w:r>
    </w:p>
    <w:p w14:paraId="1EE6C7E4" w14:textId="54E21925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т</w:t>
      </w:r>
      <w:r w:rsidR="007A7B94" w:rsidRPr="00A20698">
        <w:rPr>
          <w:rFonts w:eastAsiaTheme="minorEastAsia"/>
          <w:szCs w:val="28"/>
        </w:rPr>
        <w:t>олщина свода</w:t>
      </w:r>
      <w:r w:rsidRPr="00A20698">
        <w:rPr>
          <w:rFonts w:eastAsiaTheme="minorEastAsia"/>
          <w:szCs w:val="28"/>
        </w:rPr>
        <w:t xml:space="preserve"> 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Pr="00A20698">
        <w:rPr>
          <w:rFonts w:eastAsiaTheme="minorEastAsia"/>
          <w:szCs w:val="28"/>
        </w:rPr>
        <w:t xml:space="preserve"> = 0,5…2,5 мм;</w:t>
      </w:r>
    </w:p>
    <w:p w14:paraId="168F281C" w14:textId="7661D254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в</w:t>
      </w:r>
      <w:r w:rsidR="007A7B94" w:rsidRPr="00A20698">
        <w:rPr>
          <w:rFonts w:eastAsiaTheme="minorEastAsia"/>
          <w:szCs w:val="28"/>
        </w:rPr>
        <w:t>ысота цилиндрического элемента</w:t>
      </w:r>
      <w:r w:rsidRPr="00A20698">
        <w:rPr>
          <w:rFonts w:eastAsiaTheme="minorEastAsia"/>
          <w:szCs w:val="28"/>
        </w:rPr>
        <w:t xml:space="preserve"> </w:t>
      </w:r>
      <w:r w:rsidRPr="00A20698">
        <w:rPr>
          <w:rFonts w:eastAsiaTheme="minorEastAsia"/>
          <w:i/>
          <w:iCs/>
          <w:szCs w:val="28"/>
          <w:lang w:val="en-US"/>
        </w:rPr>
        <w:t>c</w:t>
      </w:r>
      <w:r w:rsidRPr="00A20698">
        <w:rPr>
          <w:rFonts w:eastAsiaTheme="minorEastAsia"/>
          <w:szCs w:val="28"/>
        </w:rPr>
        <w:t xml:space="preserve"> = 0,4…0,8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Pr="00A20698">
        <w:rPr>
          <w:rFonts w:eastAsiaTheme="minorEastAsia"/>
          <w:szCs w:val="28"/>
        </w:rPr>
        <w:t xml:space="preserve"> </w:t>
      </w:r>
      <w:r w:rsidR="007A7B94" w:rsidRPr="00A20698">
        <w:rPr>
          <w:rFonts w:eastAsiaTheme="minorEastAsia"/>
          <w:szCs w:val="28"/>
        </w:rPr>
        <w:t xml:space="preserve">(принять </w:t>
      </w:r>
      <w:r w:rsidR="007A7B94" w:rsidRPr="00A20698">
        <w:rPr>
          <w:rFonts w:eastAsiaTheme="minorEastAsia"/>
          <w:i/>
          <w:szCs w:val="28"/>
        </w:rPr>
        <w:t>c</w:t>
      </w:r>
      <w:r w:rsidR="007A7B94" w:rsidRPr="00A20698">
        <w:rPr>
          <w:rFonts w:eastAsiaTheme="minorEastAsia"/>
          <w:szCs w:val="28"/>
        </w:rPr>
        <w:t xml:space="preserve"> = 0,8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>);</w:t>
      </w:r>
    </w:p>
    <w:p w14:paraId="0D026915" w14:textId="30D6B523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д</w:t>
      </w:r>
      <w:r w:rsidR="007A7B94" w:rsidRPr="00A20698">
        <w:rPr>
          <w:rFonts w:eastAsiaTheme="minorEastAsia"/>
          <w:szCs w:val="28"/>
        </w:rPr>
        <w:t xml:space="preserve">иаметр таблетки </w:t>
      </w:r>
      <w:r w:rsidR="007A7B94" w:rsidRPr="00A20698">
        <w:rPr>
          <w:rFonts w:eastAsiaTheme="minorEastAsia"/>
          <w:i/>
          <w:szCs w:val="28"/>
        </w:rPr>
        <w:t xml:space="preserve">d </w:t>
      </w:r>
      <w:r w:rsidR="007A7B94" w:rsidRPr="00A20698">
        <w:rPr>
          <w:rFonts w:eastAsiaTheme="minorEastAsia"/>
          <w:szCs w:val="28"/>
        </w:rPr>
        <w:t>= 5...10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 xml:space="preserve"> (принять </w:t>
      </w:r>
      <w:r w:rsidR="007A7B94" w:rsidRPr="00A20698">
        <w:rPr>
          <w:rFonts w:eastAsiaTheme="minorEastAsia"/>
          <w:i/>
          <w:szCs w:val="28"/>
        </w:rPr>
        <w:t>d</w:t>
      </w:r>
      <w:r w:rsidR="007A7B94" w:rsidRPr="00A20698">
        <w:rPr>
          <w:rFonts w:eastAsiaTheme="minorEastAsia"/>
          <w:szCs w:val="28"/>
        </w:rPr>
        <w:t xml:space="preserve"> = </w:t>
      </w:r>
      <w:r w:rsidRPr="00A20698">
        <w:rPr>
          <w:rFonts w:eastAsiaTheme="minorEastAsia"/>
          <w:szCs w:val="28"/>
        </w:rPr>
        <w:t>5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>).</w:t>
      </w:r>
    </w:p>
    <w:p w14:paraId="3085F2DE" w14:textId="77777777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Проводится интегрирование системы уравнений внутренней баллистики РДТТ.</w:t>
      </w:r>
    </w:p>
    <w:p w14:paraId="1DC2F6E2" w14:textId="39C6F9DC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Математическая модель:</w:t>
      </w:r>
    </w:p>
    <w:p w14:paraId="216C4E8E" w14:textId="555CB0A9" w:rsidR="00A73F6E" w:rsidRPr="00A20698" w:rsidRDefault="00304F3C" w:rsidP="00865DDD">
      <w:pPr>
        <w:pStyle w:val="a4"/>
        <w:spacing w:after="0" w:line="360" w:lineRule="auto"/>
        <w:ind w:left="0"/>
        <w:jc w:val="center"/>
        <w:rPr>
          <w:rFonts w:eastAsiaTheme="minorEastAsia"/>
          <w:szCs w:val="28"/>
        </w:rPr>
      </w:pPr>
      <w:r w:rsidRPr="00A20698">
        <w:rPr>
          <w:position w:val="-62"/>
          <w:szCs w:val="28"/>
        </w:rPr>
        <w:object w:dxaOrig="4760" w:dyaOrig="6500" w14:anchorId="2B18428C">
          <v:shape id="_x0000_i1101" type="#_x0000_t75" style="width:238.35pt;height:325.1pt" o:ole="">
            <v:imagedata r:id="rId168" o:title=""/>
          </v:shape>
          <o:OLEObject Type="Embed" ProgID="Equation.DSMT4" ShapeID="_x0000_i1101" DrawAspect="Content" ObjectID="_1701881340" r:id="rId169"/>
        </w:object>
      </w:r>
    </w:p>
    <w:p w14:paraId="3CDA4BB7" w14:textId="77777777" w:rsidR="007A7B94" w:rsidRPr="00A20698" w:rsidRDefault="007A7B94" w:rsidP="00A20698">
      <w:pPr>
        <w:pStyle w:val="a4"/>
        <w:spacing w:after="0" w:line="360" w:lineRule="auto"/>
        <w:ind w:left="0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lastRenderedPageBreak/>
        <w:tab/>
        <w:t>Данную систему уравнений также необходимо дополнить:</w:t>
      </w:r>
    </w:p>
    <w:p w14:paraId="1D976E65" w14:textId="14B30B8E" w:rsidR="007A7B94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18"/>
          <w:szCs w:val="28"/>
        </w:rPr>
        <w:object w:dxaOrig="6259" w:dyaOrig="499" w14:anchorId="2B88C51F">
          <v:shape id="_x0000_i1102" type="#_x0000_t75" style="width:313.1pt;height:25.1pt" o:ole="">
            <v:imagedata r:id="rId170" o:title=""/>
          </v:shape>
          <o:OLEObject Type="Embed" ProgID="Equation.DSMT4" ShapeID="_x0000_i1102" DrawAspect="Content" ObjectID="_1701881341" r:id="rId171"/>
        </w:object>
      </w:r>
      <w:r w:rsidR="006D4E33" w:rsidRPr="00A20698">
        <w:rPr>
          <w:szCs w:val="28"/>
        </w:rPr>
        <w:t>;</w:t>
      </w:r>
    </w:p>
    <w:p w14:paraId="5572D409" w14:textId="09BF1890" w:rsidR="007A7B94" w:rsidRPr="00A20698" w:rsidRDefault="00304F3C" w:rsidP="00A20698">
      <w:pPr>
        <w:pStyle w:val="MTDisplayEquation"/>
        <w:spacing w:after="0"/>
        <w:ind w:firstLine="0"/>
        <w:jc w:val="center"/>
        <w:rPr>
          <w:szCs w:val="28"/>
        </w:rPr>
      </w:pPr>
      <w:r w:rsidRPr="00A20698">
        <w:rPr>
          <w:position w:val="-36"/>
          <w:szCs w:val="28"/>
        </w:rPr>
        <w:object w:dxaOrig="4599" w:dyaOrig="859" w14:anchorId="4BDFFE00">
          <v:shape id="_x0000_i1103" type="#_x0000_t75" style="width:229.65pt;height:43.1pt" o:ole="">
            <v:imagedata r:id="rId172" o:title=""/>
          </v:shape>
          <o:OLEObject Type="Embed" ProgID="Equation.DSMT4" ShapeID="_x0000_i1103" DrawAspect="Content" ObjectID="_1701881342" r:id="rId173"/>
        </w:object>
      </w:r>
      <w:r w:rsidR="00483D99" w:rsidRPr="00A20698">
        <w:rPr>
          <w:szCs w:val="28"/>
        </w:rPr>
        <w:t>.</w:t>
      </w:r>
    </w:p>
    <w:p w14:paraId="69750276" w14:textId="65B9BBE1" w:rsidR="00483D99" w:rsidRPr="00A20698" w:rsidRDefault="00483D99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Индекс «в» соответствует параметрам воспламенительного состава и его продуктов сгора</w:t>
      </w:r>
      <w:r w:rsidR="00157DDD" w:rsidRPr="00A20698">
        <w:rPr>
          <w:szCs w:val="28"/>
        </w:rPr>
        <w:t>ния, индекс «т» - параметрам ТРТ, индекс «1» - параметрам продуктам сгорания ТРТ.</w:t>
      </w:r>
    </w:p>
    <w:p w14:paraId="2169A3F2" w14:textId="3018EDD1" w:rsidR="00157DDD" w:rsidRPr="00A20698" w:rsidRDefault="00157DDD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Вспомогательные множители:</w:t>
      </w:r>
    </w:p>
    <w:p w14:paraId="4E19022B" w14:textId="238111F2" w:rsidR="00157DDD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22"/>
          <w:szCs w:val="28"/>
        </w:rPr>
        <w:object w:dxaOrig="2640" w:dyaOrig="580" w14:anchorId="0712FE3A">
          <v:shape id="_x0000_i1104" type="#_x0000_t75" style="width:132pt;height:28.9pt" o:ole="">
            <v:imagedata r:id="rId174" o:title=""/>
          </v:shape>
          <o:OLEObject Type="Embed" ProgID="Equation.DSMT4" ShapeID="_x0000_i1104" DrawAspect="Content" ObjectID="_1701881343" r:id="rId175"/>
        </w:object>
      </w:r>
      <w:r w:rsidR="00157DDD" w:rsidRPr="00A20698">
        <w:rPr>
          <w:szCs w:val="28"/>
        </w:rPr>
        <w:t>;</w:t>
      </w:r>
    </w:p>
    <w:p w14:paraId="61C3B5A2" w14:textId="7C8DD44E" w:rsidR="00245533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14"/>
          <w:szCs w:val="28"/>
        </w:rPr>
        <w:object w:dxaOrig="1960" w:dyaOrig="420" w14:anchorId="218D49C2">
          <v:shape id="_x0000_i1105" type="#_x0000_t75" style="width:97.65pt;height:21.25pt" o:ole="">
            <v:imagedata r:id="rId176" o:title=""/>
          </v:shape>
          <o:OLEObject Type="Embed" ProgID="Equation.DSMT4" ShapeID="_x0000_i1105" DrawAspect="Content" ObjectID="_1701881344" r:id="rId177"/>
        </w:object>
      </w:r>
      <w:r w:rsidR="00245533" w:rsidRPr="00A20698">
        <w:rPr>
          <w:szCs w:val="28"/>
        </w:rPr>
        <w:t>;</w:t>
      </w:r>
      <w:r w:rsidRPr="00A20698">
        <w:rPr>
          <w:position w:val="-18"/>
          <w:szCs w:val="28"/>
        </w:rPr>
        <w:object w:dxaOrig="2900" w:dyaOrig="499" w14:anchorId="04AD42A8">
          <v:shape id="_x0000_i1106" type="#_x0000_t75" style="width:145.1pt;height:25.1pt" o:ole="">
            <v:imagedata r:id="rId178" o:title=""/>
          </v:shape>
          <o:OLEObject Type="Embed" ProgID="Equation.DSMT4" ShapeID="_x0000_i1106" DrawAspect="Content" ObjectID="_1701881345" r:id="rId179"/>
        </w:object>
      </w:r>
      <w:r w:rsidR="00245533" w:rsidRPr="00A20698">
        <w:rPr>
          <w:szCs w:val="28"/>
        </w:rPr>
        <w:t>,</w:t>
      </w:r>
    </w:p>
    <w:p w14:paraId="47684849" w14:textId="3842FC1F" w:rsidR="00157DDD" w:rsidRPr="00A20698" w:rsidRDefault="00245533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s</w:t>
      </w:r>
      <w:r w:rsidRPr="00A20698">
        <w:rPr>
          <w:szCs w:val="28"/>
        </w:rPr>
        <w:t xml:space="preserve"> – температура вспышки основного заряда.</w:t>
      </w:r>
    </w:p>
    <w:p w14:paraId="7CCF0C72" w14:textId="5FCE54A8" w:rsidR="00245533" w:rsidRPr="00A20698" w:rsidRDefault="00245533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Система дифференциальных уравнений дополняется следующими алгебраическими выражениями:</w:t>
      </w:r>
    </w:p>
    <w:p w14:paraId="0992997C" w14:textId="5D46BB97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уравнение состояния совершенного газа</w:t>
      </w:r>
    </w:p>
    <w:p w14:paraId="7D977142" w14:textId="4831E3E2" w:rsidR="002A0FD1" w:rsidRPr="00A20698" w:rsidRDefault="004C76A7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2"/>
          <w:szCs w:val="28"/>
        </w:rPr>
        <w:object w:dxaOrig="1040" w:dyaOrig="360" w14:anchorId="35E0F646">
          <v:shape id="_x0000_i1107" type="#_x0000_t75" style="width:52.35pt;height:18pt" o:ole="">
            <v:imagedata r:id="rId180" o:title=""/>
          </v:shape>
          <o:OLEObject Type="Embed" ProgID="Equation.DSMT4" ShapeID="_x0000_i1107" DrawAspect="Content" ObjectID="_1701881346" r:id="rId181"/>
        </w:object>
      </w:r>
      <w:r w:rsidR="002A0FD1" w:rsidRPr="00A20698">
        <w:rPr>
          <w:szCs w:val="28"/>
          <w:lang w:val="en-US"/>
        </w:rPr>
        <w:t>;</w:t>
      </w:r>
    </w:p>
    <w:p w14:paraId="44AEC886" w14:textId="429D8F95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выражение для показателя адиабаты продуктов сгорания</w:t>
      </w:r>
    </w:p>
    <w:p w14:paraId="319A15CE" w14:textId="0142B464" w:rsidR="002A0FD1" w:rsidRPr="00A20698" w:rsidRDefault="002A0FD1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38"/>
          <w:szCs w:val="28"/>
        </w:rPr>
        <w:object w:dxaOrig="1240" w:dyaOrig="859" w14:anchorId="5C6DE973">
          <v:shape id="_x0000_i1108" type="#_x0000_t75" style="width:61.65pt;height:43.1pt" o:ole="">
            <v:imagedata r:id="rId182" o:title=""/>
          </v:shape>
          <o:OLEObject Type="Embed" ProgID="Equation.DSMT4" ShapeID="_x0000_i1108" DrawAspect="Content" ObjectID="_1701881347" r:id="rId183"/>
        </w:object>
      </w:r>
      <w:r w:rsidRPr="00A20698">
        <w:rPr>
          <w:szCs w:val="28"/>
          <w:lang w:val="en-US"/>
        </w:rPr>
        <w:t>;</w:t>
      </w:r>
    </w:p>
    <w:p w14:paraId="0699E80A" w14:textId="7983F7B8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корость горения основного заряда</w:t>
      </w:r>
    </w:p>
    <w:p w14:paraId="27C0250E" w14:textId="77777777" w:rsidR="002A0FD1" w:rsidRPr="00A20698" w:rsidRDefault="002A0FD1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40"/>
          <w:szCs w:val="28"/>
        </w:rPr>
        <w:object w:dxaOrig="3700" w:dyaOrig="999" w14:anchorId="3C9B2AA7">
          <v:shape id="_x0000_i1109" type="#_x0000_t75" style="width:184.9pt;height:49.65pt" o:ole="">
            <v:imagedata r:id="rId184" o:title=""/>
          </v:shape>
          <o:OLEObject Type="Embed" ProgID="Equation.DSMT4" ShapeID="_x0000_i1109" DrawAspect="Content" ObjectID="_1701881348" r:id="rId185"/>
        </w:object>
      </w:r>
      <w:r w:rsidRPr="00A20698">
        <w:rPr>
          <w:szCs w:val="28"/>
        </w:rPr>
        <w:t>,</w:t>
      </w:r>
    </w:p>
    <w:p w14:paraId="56C351F1" w14:textId="5381AF3A" w:rsidR="002A0FD1" w:rsidRPr="00A20698" w:rsidRDefault="002A0FD1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r w:rsidRPr="00A20698">
        <w:rPr>
          <w:i/>
          <w:iCs/>
          <w:szCs w:val="28"/>
          <w:lang w:val="en-US"/>
        </w:rPr>
        <w:t>p</w:t>
      </w:r>
      <w:r w:rsidRPr="00A20698">
        <w:rPr>
          <w:i/>
          <w:iCs/>
          <w:szCs w:val="28"/>
          <w:vertAlign w:val="subscript"/>
          <w:lang w:val="en-US"/>
        </w:rPr>
        <w:t>ref</w:t>
      </w:r>
      <w:r w:rsidRPr="00A20698">
        <w:rPr>
          <w:szCs w:val="28"/>
        </w:rPr>
        <w:t xml:space="preserve"> соответствует заданному закону горения ТРТ, </w:t>
      </w:r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ref</w:t>
      </w:r>
      <w:r w:rsidRPr="00A20698">
        <w:rPr>
          <w:szCs w:val="28"/>
        </w:rPr>
        <w:t xml:space="preserve"> = 293,15 К;</w:t>
      </w:r>
    </w:p>
    <w:p w14:paraId="70377584" w14:textId="70F2CB7D" w:rsidR="002A0FD1" w:rsidRPr="00A20698" w:rsidRDefault="002A0FD1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корость горения воспламенительного состава</w:t>
      </w:r>
    </w:p>
    <w:p w14:paraId="67A44609" w14:textId="23A06860" w:rsidR="002A0FD1" w:rsidRPr="00A20698" w:rsidRDefault="00DA3FA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40"/>
          <w:szCs w:val="28"/>
        </w:rPr>
        <w:object w:dxaOrig="4200" w:dyaOrig="999" w14:anchorId="241FBA36">
          <v:shape id="_x0000_i1110" type="#_x0000_t75" style="width:210pt;height:49.65pt" o:ole="">
            <v:imagedata r:id="rId186" o:title=""/>
          </v:shape>
          <o:OLEObject Type="Embed" ProgID="Equation.DSMT4" ShapeID="_x0000_i1110" DrawAspect="Content" ObjectID="_1701881349" r:id="rId187"/>
        </w:object>
      </w:r>
      <w:r w:rsidRPr="00A20698">
        <w:rPr>
          <w:szCs w:val="28"/>
          <w:lang w:val="en-US"/>
        </w:rPr>
        <w:t>;</w:t>
      </w:r>
    </w:p>
    <w:p w14:paraId="390DB656" w14:textId="6E9535D6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екундный массоприход при сгорании основного заряда</w:t>
      </w:r>
    </w:p>
    <w:p w14:paraId="62011E83" w14:textId="2AE83252" w:rsidR="00CC2120" w:rsidRPr="00A20698" w:rsidRDefault="00CC2120" w:rsidP="00A20698">
      <w:pPr>
        <w:spacing w:after="0" w:line="360" w:lineRule="auto"/>
        <w:jc w:val="center"/>
        <w:rPr>
          <w:szCs w:val="28"/>
          <w:lang w:val="el-GR"/>
        </w:rPr>
      </w:pPr>
      <w:r w:rsidRPr="00A20698">
        <w:rPr>
          <w:position w:val="-16"/>
          <w:szCs w:val="28"/>
        </w:rPr>
        <w:object w:dxaOrig="3940" w:dyaOrig="460" w14:anchorId="46C3D64D">
          <v:shape id="_x0000_i1111" type="#_x0000_t75" style="width:196.9pt;height:22.9pt" o:ole="">
            <v:imagedata r:id="rId188" o:title=""/>
          </v:shape>
          <o:OLEObject Type="Embed" ProgID="Equation.DSMT4" ShapeID="_x0000_i1111" DrawAspect="Content" ObjectID="_1701881350" r:id="rId189"/>
        </w:object>
      </w:r>
      <w:r w:rsidRPr="00A20698">
        <w:rPr>
          <w:szCs w:val="28"/>
          <w:lang w:val="el-GR"/>
        </w:rPr>
        <w:t>,</w:t>
      </w:r>
    </w:p>
    <w:p w14:paraId="42AC7B1E" w14:textId="52B94D3B" w:rsidR="00CC2120" w:rsidRPr="00A20698" w:rsidRDefault="00CC2120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lastRenderedPageBreak/>
        <w:t>где</w:t>
      </w:r>
    </w:p>
    <w:p w14:paraId="6A8CCB4B" w14:textId="179ED05F" w:rsidR="00CC2120" w:rsidRPr="00A20698" w:rsidRDefault="00CC2120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44"/>
          <w:szCs w:val="28"/>
        </w:rPr>
        <w:object w:dxaOrig="4900" w:dyaOrig="1020" w14:anchorId="01887212">
          <v:shape id="_x0000_i1112" type="#_x0000_t75" style="width:244.9pt;height:51.25pt" o:ole="">
            <v:imagedata r:id="rId109" o:title=""/>
          </v:shape>
          <o:OLEObject Type="Embed" ProgID="Equation.DSMT4" ShapeID="_x0000_i1112" DrawAspect="Content" ObjectID="_1701881351" r:id="rId190"/>
        </w:object>
      </w:r>
      <w:r w:rsidRPr="00A20698">
        <w:rPr>
          <w:szCs w:val="28"/>
        </w:rPr>
        <w:t>,</w:t>
      </w:r>
    </w:p>
    <w:p w14:paraId="6D3F4561" w14:textId="5E27CFD8" w:rsidR="00CC2120" w:rsidRPr="00A20698" w:rsidRDefault="00CC2120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r w:rsidRPr="00A20698">
        <w:rPr>
          <w:szCs w:val="28"/>
          <w:lang w:val="el-GR"/>
        </w:rPr>
        <w:t>κ</w:t>
      </w:r>
      <w:r w:rsidRPr="00A20698">
        <w:rPr>
          <w:szCs w:val="28"/>
          <w:vertAlign w:val="subscript"/>
        </w:rPr>
        <w:t>пор</w:t>
      </w:r>
      <w:r w:rsidRPr="00A20698">
        <w:rPr>
          <w:szCs w:val="28"/>
        </w:rPr>
        <w:t xml:space="preserve"> = 100.</w:t>
      </w:r>
    </w:p>
    <w:p w14:paraId="009E6FC8" w14:textId="385D72E0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екундный массоприход при сгорании восаламенительного состава</w:t>
      </w:r>
    </w:p>
    <w:p w14:paraId="740CDA4E" w14:textId="7BE6A97B" w:rsidR="00CC2120" w:rsidRPr="00A20698" w:rsidRDefault="00CC212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4"/>
          <w:szCs w:val="28"/>
        </w:rPr>
        <w:object w:dxaOrig="3159" w:dyaOrig="420" w14:anchorId="46A843DC">
          <v:shape id="_x0000_i1113" type="#_x0000_t75" style="width:157.65pt;height:21.25pt" o:ole="">
            <v:imagedata r:id="rId191" o:title=""/>
          </v:shape>
          <o:OLEObject Type="Embed" ProgID="Equation.DSMT4" ShapeID="_x0000_i1113" DrawAspect="Content" ObjectID="_1701881352" r:id="rId192"/>
        </w:object>
      </w:r>
      <w:r w:rsidRPr="00A20698">
        <w:rPr>
          <w:szCs w:val="28"/>
          <w:lang w:val="en-US"/>
        </w:rPr>
        <w:t>;</w:t>
      </w:r>
    </w:p>
    <w:p w14:paraId="74E9004E" w14:textId="5B00D2B0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екундный массовый расход продуктов сгорания через сопло</w:t>
      </w:r>
    </w:p>
    <w:p w14:paraId="499F7F48" w14:textId="5789B801" w:rsidR="00CC2120" w:rsidRPr="00A20698" w:rsidRDefault="00F3030A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06"/>
          <w:szCs w:val="28"/>
        </w:rPr>
        <w:object w:dxaOrig="6000" w:dyaOrig="2260" w14:anchorId="05F5B0B6">
          <v:shape id="_x0000_i1114" type="#_x0000_t75" style="width:300pt;height:112.9pt" o:ole="">
            <v:imagedata r:id="rId193" o:title=""/>
          </v:shape>
          <o:OLEObject Type="Embed" ProgID="Equation.DSMT4" ShapeID="_x0000_i1114" DrawAspect="Content" ObjectID="_1701881353" r:id="rId194"/>
        </w:object>
      </w:r>
      <w:r w:rsidR="00CC2120" w:rsidRPr="00A20698">
        <w:rPr>
          <w:szCs w:val="28"/>
          <w:lang w:val="en-US"/>
        </w:rPr>
        <w:t>;</w:t>
      </w:r>
    </w:p>
    <w:p w14:paraId="725D61E5" w14:textId="0B1E992B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число Рейнольдса для случая течения продуктов сгорания воспламенительного состава по каналу заряда</w:t>
      </w:r>
    </w:p>
    <w:p w14:paraId="3BD34785" w14:textId="3EA28A14" w:rsidR="00F3030A" w:rsidRPr="00A20698" w:rsidRDefault="00D039DB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8"/>
          <w:szCs w:val="28"/>
        </w:rPr>
        <w:object w:dxaOrig="1600" w:dyaOrig="820" w14:anchorId="2E95971F">
          <v:shape id="_x0000_i1115" type="#_x0000_t75" style="width:79.65pt;height:40.9pt" o:ole="">
            <v:imagedata r:id="rId195" o:title=""/>
          </v:shape>
          <o:OLEObject Type="Embed" ProgID="Equation.DSMT4" ShapeID="_x0000_i1115" DrawAspect="Content" ObjectID="_1701881354" r:id="rId196"/>
        </w:object>
      </w:r>
      <w:r w:rsidRPr="00A20698">
        <w:rPr>
          <w:szCs w:val="28"/>
        </w:rPr>
        <w:t>,</w:t>
      </w:r>
    </w:p>
    <w:p w14:paraId="7C97ECCA" w14:textId="2AF06641" w:rsidR="00D039DB" w:rsidRPr="00A20698" w:rsidRDefault="00D039DB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площадь поперечного сечения канала заряда</w:t>
      </w:r>
    </w:p>
    <w:p w14:paraId="2FE6BD78" w14:textId="5964D1D5" w:rsidR="00F3030A" w:rsidRPr="00A20698" w:rsidRDefault="00D039DB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34"/>
          <w:szCs w:val="28"/>
        </w:rPr>
        <w:object w:dxaOrig="1180" w:dyaOrig="780" w14:anchorId="2C28B743">
          <v:shape id="_x0000_i1116" type="#_x0000_t75" style="width:58.9pt;height:39.25pt" o:ole="">
            <v:imagedata r:id="rId197" o:title=""/>
          </v:shape>
          <o:OLEObject Type="Embed" ProgID="Equation.DSMT4" ShapeID="_x0000_i1116" DrawAspect="Content" ObjectID="_1701881355" r:id="rId198"/>
        </w:object>
      </w:r>
      <w:r w:rsidRPr="00A20698">
        <w:rPr>
          <w:szCs w:val="28"/>
          <w:lang w:val="en-US"/>
        </w:rPr>
        <w:t>;</w:t>
      </w:r>
    </w:p>
    <w:p w14:paraId="1F228FE8" w14:textId="71F4B3C5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число Нуссельта</w:t>
      </w:r>
    </w:p>
    <w:p w14:paraId="53E3D833" w14:textId="11AD1A21" w:rsidR="00931760" w:rsidRPr="00A20698" w:rsidRDefault="0093176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0"/>
          <w:szCs w:val="28"/>
        </w:rPr>
        <w:object w:dxaOrig="2460" w:dyaOrig="420" w14:anchorId="31EC5E21">
          <v:shape id="_x0000_i1117" type="#_x0000_t75" style="width:123.25pt;height:21.25pt" o:ole="">
            <v:imagedata r:id="rId199" o:title=""/>
          </v:shape>
          <o:OLEObject Type="Embed" ProgID="Equation.DSMT4" ShapeID="_x0000_i1117" DrawAspect="Content" ObjectID="_1701881356" r:id="rId200"/>
        </w:object>
      </w:r>
      <w:r w:rsidRPr="00A20698">
        <w:rPr>
          <w:szCs w:val="28"/>
          <w:lang w:val="en-US"/>
        </w:rPr>
        <w:t>,</w:t>
      </w:r>
    </w:p>
    <w:p w14:paraId="38D018BD" w14:textId="447BA70D" w:rsidR="00931760" w:rsidRPr="00A20698" w:rsidRDefault="00931760" w:rsidP="003F3FD1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</w:t>
      </w:r>
      <w:r w:rsidR="004C0623" w:rsidRPr="00A20698">
        <w:rPr>
          <w:szCs w:val="28"/>
        </w:rPr>
        <w:t xml:space="preserve"> число Прандтля определяется по характеристикам продуктов сгораия воспламенительного состава;</w:t>
      </w:r>
    </w:p>
    <w:p w14:paraId="52D6AFA0" w14:textId="6AF420F9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плотность теплового потока</w:t>
      </w:r>
    </w:p>
    <w:p w14:paraId="32A1CF05" w14:textId="2E986A90" w:rsidR="004C0623" w:rsidRPr="00A20698" w:rsidRDefault="004C0623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28"/>
          <w:szCs w:val="28"/>
        </w:rPr>
        <w:object w:dxaOrig="3240" w:dyaOrig="760" w14:anchorId="048FAF4A">
          <v:shape id="_x0000_i1118" type="#_x0000_t75" style="width:162pt;height:37.65pt" o:ole="">
            <v:imagedata r:id="rId201" o:title=""/>
          </v:shape>
          <o:OLEObject Type="Embed" ProgID="Equation.DSMT4" ShapeID="_x0000_i1118" DrawAspect="Content" ObjectID="_1701881357" r:id="rId202"/>
        </w:object>
      </w:r>
      <w:r w:rsidR="00327711" w:rsidRPr="00A20698">
        <w:rPr>
          <w:szCs w:val="28"/>
          <w:lang w:val="en-US"/>
        </w:rPr>
        <w:t>.</w:t>
      </w:r>
    </w:p>
    <w:p w14:paraId="283CD973" w14:textId="74AC8DB9" w:rsidR="00433851" w:rsidRPr="00A20698" w:rsidRDefault="00433851" w:rsidP="00A20698">
      <w:pPr>
        <w:spacing w:after="0" w:line="360" w:lineRule="auto"/>
        <w:jc w:val="both"/>
        <w:rPr>
          <w:szCs w:val="28"/>
        </w:rPr>
      </w:pPr>
      <w:r w:rsidRPr="009F4862">
        <w:rPr>
          <w:szCs w:val="28"/>
        </w:rPr>
        <w:tab/>
      </w:r>
      <w:r w:rsidRPr="00A20698">
        <w:rPr>
          <w:szCs w:val="28"/>
        </w:rPr>
        <w:t xml:space="preserve">Масса воспламенительного состава рассчитывается при </w:t>
      </w:r>
      <w:r w:rsidRPr="00A20698">
        <w:rPr>
          <w:i/>
          <w:iCs/>
          <w:szCs w:val="28"/>
          <w:lang w:val="en-US"/>
        </w:rPr>
        <w:t>T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223,15 К, т.к. эта температура наиболее неблагоприятна для воспламенения</w:t>
      </w:r>
    </w:p>
    <w:p w14:paraId="63902AE7" w14:textId="4B499AF4" w:rsidR="00433851" w:rsidRPr="00A20698" w:rsidRDefault="007543D4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8"/>
          <w:szCs w:val="28"/>
        </w:rPr>
        <w:object w:dxaOrig="2860" w:dyaOrig="820" w14:anchorId="3456087B">
          <v:shape id="_x0000_i1119" type="#_x0000_t75" style="width:142.9pt;height:40.9pt" o:ole="">
            <v:imagedata r:id="rId203" o:title=""/>
          </v:shape>
          <o:OLEObject Type="Embed" ProgID="Equation.DSMT4" ShapeID="_x0000_i1119" DrawAspect="Content" ObjectID="_1701881358" r:id="rId204"/>
        </w:object>
      </w:r>
      <w:r w:rsidRPr="00A20698">
        <w:rPr>
          <w:szCs w:val="28"/>
        </w:rPr>
        <w:t>,</w:t>
      </w:r>
    </w:p>
    <w:p w14:paraId="61CA6B63" w14:textId="4AF249B3" w:rsidR="007543D4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начальный объём КС равен</w:t>
      </w:r>
    </w:p>
    <w:p w14:paraId="4C022E0B" w14:textId="452C7E19" w:rsidR="007543D4" w:rsidRPr="00A20698" w:rsidRDefault="007543D4" w:rsidP="003F3FD1">
      <w:pPr>
        <w:spacing w:after="0" w:line="360" w:lineRule="auto"/>
        <w:jc w:val="center"/>
        <w:rPr>
          <w:szCs w:val="28"/>
        </w:rPr>
      </w:pPr>
      <w:r w:rsidRPr="00A20698">
        <w:rPr>
          <w:position w:val="-34"/>
          <w:szCs w:val="28"/>
        </w:rPr>
        <w:object w:dxaOrig="3140" w:dyaOrig="780" w14:anchorId="62F3AA98">
          <v:shape id="_x0000_i1120" type="#_x0000_t75" style="width:157.1pt;height:39.25pt" o:ole="">
            <v:imagedata r:id="rId205" o:title=""/>
          </v:shape>
          <o:OLEObject Type="Embed" ProgID="Equation.DSMT4" ShapeID="_x0000_i1120" DrawAspect="Content" ObjectID="_1701881359" r:id="rId206"/>
        </w:object>
      </w:r>
      <w:r w:rsidRPr="00A20698">
        <w:rPr>
          <w:szCs w:val="28"/>
        </w:rPr>
        <w:t>.</w:t>
      </w:r>
    </w:p>
    <w:p w14:paraId="1AC5D81D" w14:textId="18F956D8" w:rsidR="00433851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Суммарная площадь поверхности горения воспламенителя</w:t>
      </w:r>
    </w:p>
    <w:p w14:paraId="6623E60A" w14:textId="42CA8ACA" w:rsidR="007543D4" w:rsidRPr="00A20698" w:rsidRDefault="007543D4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4"/>
          <w:szCs w:val="28"/>
        </w:rPr>
        <w:object w:dxaOrig="2400" w:dyaOrig="780" w14:anchorId="5707ED35">
          <v:shape id="_x0000_i1121" type="#_x0000_t75" style="width:120pt;height:39.25pt" o:ole="">
            <v:imagedata r:id="rId207" o:title=""/>
          </v:shape>
          <o:OLEObject Type="Embed" ProgID="Equation.DSMT4" ShapeID="_x0000_i1121" DrawAspect="Content" ObjectID="_1701881360" r:id="rId208"/>
        </w:object>
      </w:r>
      <w:r w:rsidRPr="00A20698">
        <w:rPr>
          <w:szCs w:val="28"/>
        </w:rPr>
        <w:t>,</w:t>
      </w:r>
    </w:p>
    <w:p w14:paraId="30856261" w14:textId="661201DC" w:rsidR="007543D4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масса единичного зерна воспламенителя</w:t>
      </w:r>
    </w:p>
    <w:p w14:paraId="5BDE4AA2" w14:textId="56EE5C26" w:rsidR="007543D4" w:rsidRPr="00A20698" w:rsidRDefault="007543D4" w:rsidP="003F3FD1">
      <w:pPr>
        <w:spacing w:after="0" w:line="360" w:lineRule="auto"/>
        <w:jc w:val="center"/>
        <w:rPr>
          <w:szCs w:val="28"/>
        </w:rPr>
      </w:pPr>
      <w:r w:rsidRPr="00A20698">
        <w:rPr>
          <w:position w:val="-12"/>
          <w:szCs w:val="28"/>
        </w:rPr>
        <w:object w:dxaOrig="1260" w:dyaOrig="380" w14:anchorId="2FAA08EA">
          <v:shape id="_x0000_i1122" type="#_x0000_t75" style="width:63.25pt;height:19.1pt" o:ole="">
            <v:imagedata r:id="rId209" o:title=""/>
          </v:shape>
          <o:OLEObject Type="Embed" ProgID="Equation.DSMT4" ShapeID="_x0000_i1122" DrawAspect="Content" ObjectID="_1701881361" r:id="rId210"/>
        </w:object>
      </w:r>
      <w:r w:rsidRPr="00A20698">
        <w:rPr>
          <w:szCs w:val="28"/>
        </w:rPr>
        <w:t>,</w:t>
      </w:r>
    </w:p>
    <w:p w14:paraId="099F45E7" w14:textId="37492CF5" w:rsidR="003D5BC9" w:rsidRPr="00A20698" w:rsidRDefault="003D5BC9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Для расчётов принимаются следующие условия</w:t>
      </w:r>
      <w:r w:rsidR="00AE481C" w:rsidRPr="00A20698">
        <w:rPr>
          <w:szCs w:val="28"/>
        </w:rPr>
        <w:t>.</w:t>
      </w:r>
    </w:p>
    <w:p w14:paraId="0D4E7432" w14:textId="313EC167" w:rsidR="00AE481C" w:rsidRPr="00A20698" w:rsidRDefault="00AE481C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Значе</w:t>
      </w:r>
      <w:r w:rsidR="009B0AB4" w:rsidRPr="00A20698">
        <w:rPr>
          <w:szCs w:val="28"/>
        </w:rPr>
        <w:t>ни</w:t>
      </w:r>
      <w:r w:rsidRPr="00A20698">
        <w:rPr>
          <w:szCs w:val="28"/>
        </w:rPr>
        <w:t>я</w:t>
      </w:r>
      <w:r w:rsidR="009B0AB4" w:rsidRPr="00A20698">
        <w:rPr>
          <w:szCs w:val="28"/>
        </w:rPr>
        <w:t xml:space="preserve"> удельной теплоёмкости и коэффициента теплопроводности топлива:</w:t>
      </w:r>
      <w:r w:rsidRPr="00A20698">
        <w:rPr>
          <w:szCs w:val="28"/>
        </w:rPr>
        <w:t xml:space="preserve"> </w:t>
      </w:r>
    </w:p>
    <w:p w14:paraId="08AEE2A8" w14:textId="0BD2BF8F" w:rsidR="009B0AB4" w:rsidRPr="00A20698" w:rsidRDefault="009B0AB4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c</w:t>
      </w:r>
      <w:r w:rsidRPr="00A20698">
        <w:rPr>
          <w:szCs w:val="28"/>
          <w:vertAlign w:val="subscript"/>
        </w:rPr>
        <w:t>т</w:t>
      </w:r>
      <w:r w:rsidRPr="00A20698">
        <w:rPr>
          <w:szCs w:val="28"/>
        </w:rPr>
        <w:t xml:space="preserve"> = 1250 Дж / (кг∙К); </w:t>
      </w:r>
      <w:r w:rsidRPr="00A20698">
        <w:rPr>
          <w:szCs w:val="28"/>
          <w:lang w:val="el-GR"/>
        </w:rPr>
        <w:t>λ</w:t>
      </w:r>
      <w:r w:rsidRPr="00A20698">
        <w:rPr>
          <w:szCs w:val="28"/>
          <w:vertAlign w:val="subscript"/>
        </w:rPr>
        <w:t>т</w:t>
      </w:r>
      <w:r w:rsidRPr="00A20698">
        <w:rPr>
          <w:szCs w:val="28"/>
        </w:rPr>
        <w:t xml:space="preserve"> = 0,3 Вт / (м∙К)</w:t>
      </w:r>
      <w:r w:rsidR="006272B6" w:rsidRPr="00A20698">
        <w:rPr>
          <w:szCs w:val="28"/>
        </w:rPr>
        <w:t>.</w:t>
      </w:r>
    </w:p>
    <w:p w14:paraId="4F8E60A3" w14:textId="21AC65F2" w:rsidR="009B0AB4" w:rsidRPr="00A20698" w:rsidRDefault="00D52648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Температура вспышки основного заряда для смесевого ТРТ</w:t>
      </w:r>
    </w:p>
    <w:p w14:paraId="6DCFB3ED" w14:textId="33DE58C7" w:rsidR="00D52648" w:rsidRPr="00A20698" w:rsidRDefault="00D52648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s</w:t>
      </w:r>
      <w:r w:rsidRPr="00A20698">
        <w:rPr>
          <w:szCs w:val="28"/>
        </w:rPr>
        <w:t xml:space="preserve"> = 750 К.</w:t>
      </w:r>
    </w:p>
    <w:p w14:paraId="313D31B7" w14:textId="26221410" w:rsidR="007A7B94" w:rsidRPr="00A20698" w:rsidRDefault="007A7B94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Начальные условия</w:t>
      </w:r>
      <w:r w:rsidR="003D5BC9" w:rsidRPr="00A20698">
        <w:rPr>
          <w:szCs w:val="28"/>
        </w:rPr>
        <w:t xml:space="preserve"> (</w:t>
      </w:r>
      <w:r w:rsidR="003D5BC9" w:rsidRPr="00A20698">
        <w:rPr>
          <w:i/>
          <w:iCs/>
          <w:szCs w:val="28"/>
          <w:lang w:val="en-US"/>
        </w:rPr>
        <w:t>t</w:t>
      </w:r>
      <w:r w:rsidR="003D5BC9" w:rsidRPr="00A20698">
        <w:rPr>
          <w:szCs w:val="28"/>
        </w:rPr>
        <w:t xml:space="preserve"> = 0</w:t>
      </w:r>
      <w:r w:rsidR="00711FC5" w:rsidRPr="00A20698">
        <w:rPr>
          <w:szCs w:val="28"/>
        </w:rPr>
        <w:t xml:space="preserve"> с</w:t>
      </w:r>
      <w:r w:rsidR="003D5BC9" w:rsidRPr="00A20698">
        <w:rPr>
          <w:szCs w:val="28"/>
        </w:rPr>
        <w:t>)</w:t>
      </w:r>
      <w:r w:rsidRPr="00A20698">
        <w:rPr>
          <w:szCs w:val="28"/>
        </w:rPr>
        <w:t>:</w:t>
      </w:r>
    </w:p>
    <w:p w14:paraId="21E78B6C" w14:textId="0E64FCDE" w:rsidR="003D5BC9" w:rsidRPr="00A20698" w:rsidRDefault="00353EB5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353EB5">
        <w:rPr>
          <w:position w:val="-124"/>
          <w:szCs w:val="28"/>
        </w:rPr>
        <w:object w:dxaOrig="1880" w:dyaOrig="2620" w14:anchorId="4ADC8287">
          <v:shape id="_x0000_i1123" type="#_x0000_t75" style="width:94.35pt;height:130.9pt" o:ole="">
            <v:imagedata r:id="rId211" o:title=""/>
          </v:shape>
          <o:OLEObject Type="Embed" ProgID="Equation.DSMT4" ShapeID="_x0000_i1123" DrawAspect="Content" ObjectID="_1701881362" r:id="rId212"/>
        </w:object>
      </w:r>
    </w:p>
    <w:p w14:paraId="271A4DA1" w14:textId="01FC1B63" w:rsidR="00856219" w:rsidRPr="00A20698" w:rsidRDefault="00856219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В качестве начального газа в КС рассматривается воздух:</w:t>
      </w:r>
    </w:p>
    <w:p w14:paraId="59A459F9" w14:textId="18A2DC2B" w:rsidR="00856219" w:rsidRPr="00A20698" w:rsidRDefault="00856219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c</w:t>
      </w:r>
      <w:r w:rsidRPr="00A20698">
        <w:rPr>
          <w:i/>
          <w:iCs/>
          <w:szCs w:val="28"/>
          <w:vertAlign w:val="subscript"/>
          <w:lang w:val="en-US"/>
        </w:rPr>
        <w:t>p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1004,5 Дж / (кг∙К); </w:t>
      </w:r>
      <w:r w:rsidRPr="00A20698">
        <w:rPr>
          <w:i/>
          <w:iCs/>
          <w:szCs w:val="28"/>
          <w:lang w:val="en-US"/>
        </w:rPr>
        <w:t>R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287 Дж / (кг∙К)</w:t>
      </w:r>
      <w:r w:rsidR="009C7548" w:rsidRPr="00A20698">
        <w:rPr>
          <w:szCs w:val="28"/>
        </w:rPr>
        <w:t xml:space="preserve">; </w:t>
      </w:r>
      <w:r w:rsidR="009C7548" w:rsidRPr="00A20698">
        <w:rPr>
          <w:i/>
          <w:iCs/>
          <w:szCs w:val="28"/>
          <w:lang w:val="en-US"/>
        </w:rPr>
        <w:t>p</w:t>
      </w:r>
      <w:r w:rsidR="00433436" w:rsidRPr="00A20698">
        <w:rPr>
          <w:i/>
          <w:iCs/>
          <w:szCs w:val="28"/>
          <w:vertAlign w:val="subscript"/>
          <w:lang w:val="en-US"/>
        </w:rPr>
        <w:t>h</w:t>
      </w:r>
      <w:r w:rsidR="009C7548" w:rsidRPr="00A20698">
        <w:rPr>
          <w:szCs w:val="28"/>
        </w:rPr>
        <w:t xml:space="preserve"> = 0,1 МПа.</w:t>
      </w:r>
    </w:p>
    <w:p w14:paraId="23D51E22" w14:textId="77777777" w:rsidR="007A7B94" w:rsidRPr="00A20698" w:rsidRDefault="007A7B94" w:rsidP="003F3FD1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Интегрирование проводится в 2 этапа:</w:t>
      </w:r>
    </w:p>
    <w:p w14:paraId="41F1BBCB" w14:textId="75DDE037" w:rsidR="007A7B94" w:rsidRPr="00A20698" w:rsidRDefault="003F3FD1" w:rsidP="003F3FD1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szCs w:val="28"/>
        </w:rPr>
        <w:t>п</w:t>
      </w:r>
      <w:r w:rsidR="007A7B94" w:rsidRPr="00A20698">
        <w:rPr>
          <w:szCs w:val="28"/>
        </w:rPr>
        <w:t xml:space="preserve">ервый этап. Шаг интегрирования </w:t>
      </w:r>
      <w:r w:rsidR="00711FC5" w:rsidRPr="00A20698">
        <w:rPr>
          <w:position w:val="-6"/>
          <w:szCs w:val="28"/>
        </w:rPr>
        <w:object w:dxaOrig="1300" w:dyaOrig="380" w14:anchorId="0B757A78">
          <v:shape id="_x0000_i1124" type="#_x0000_t75" style="width:64.9pt;height:19.1pt" o:ole="">
            <v:imagedata r:id="rId213" o:title=""/>
          </v:shape>
          <o:OLEObject Type="Embed" ProgID="Equation.DSMT4" ShapeID="_x0000_i1124" DrawAspect="Content" ObjectID="_1701881363" r:id="rId214"/>
        </w:object>
      </w:r>
      <w:r w:rsidR="00711FC5" w:rsidRPr="00A20698">
        <w:rPr>
          <w:szCs w:val="28"/>
        </w:rPr>
        <w:t xml:space="preserve"> с.</w:t>
      </w:r>
      <w:r w:rsidR="007A7B94" w:rsidRPr="00A20698">
        <w:rPr>
          <w:rFonts w:eastAsiaTheme="minorEastAsia"/>
          <w:szCs w:val="28"/>
        </w:rPr>
        <w:t xml:space="preserve"> Система уравнений интегрируется до момента </w:t>
      </w:r>
      <w:r w:rsidR="00711FC5" w:rsidRPr="00A20698">
        <w:rPr>
          <w:i/>
          <w:iCs/>
          <w:szCs w:val="28"/>
          <w:lang w:val="en-US"/>
        </w:rPr>
        <w:t>t</w:t>
      </w:r>
      <w:r w:rsidR="00711FC5" w:rsidRPr="00A20698">
        <w:rPr>
          <w:szCs w:val="28"/>
        </w:rPr>
        <w:t xml:space="preserve"> = 0,25 с.</w:t>
      </w:r>
      <w:r w:rsidR="007A7B94" w:rsidRPr="00A20698">
        <w:rPr>
          <w:rFonts w:eastAsiaTheme="minorEastAsia"/>
          <w:szCs w:val="28"/>
        </w:rPr>
        <w:t xml:space="preserve"> Начальные условия записаны выше.</w:t>
      </w:r>
    </w:p>
    <w:p w14:paraId="71BE327C" w14:textId="64CB435A" w:rsidR="007A7B94" w:rsidRPr="00C573C0" w:rsidRDefault="003F3FD1" w:rsidP="003F3FD1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i/>
          <w:szCs w:val="28"/>
        </w:rPr>
      </w:pPr>
      <w:r>
        <w:rPr>
          <w:rFonts w:eastAsiaTheme="minorEastAsia"/>
          <w:szCs w:val="28"/>
        </w:rPr>
        <w:lastRenderedPageBreak/>
        <w:t>в</w:t>
      </w:r>
      <w:r w:rsidR="007A7B94" w:rsidRPr="00A20698">
        <w:rPr>
          <w:rFonts w:eastAsiaTheme="minorEastAsia"/>
          <w:szCs w:val="28"/>
        </w:rPr>
        <w:t xml:space="preserve">торой этап. Шаг интегрирования </w:t>
      </w:r>
      <w:r w:rsidR="00711FC5" w:rsidRPr="00A20698">
        <w:rPr>
          <w:position w:val="-6"/>
          <w:szCs w:val="28"/>
        </w:rPr>
        <w:object w:dxaOrig="1300" w:dyaOrig="380" w14:anchorId="1DDFC81F">
          <v:shape id="_x0000_i1125" type="#_x0000_t75" style="width:64.9pt;height:19.1pt" o:ole="">
            <v:imagedata r:id="rId215" o:title=""/>
          </v:shape>
          <o:OLEObject Type="Embed" ProgID="Equation.DSMT4" ShapeID="_x0000_i1125" DrawAspect="Content" ObjectID="_1701881364" r:id="rId216"/>
        </w:object>
      </w:r>
      <w:r w:rsidR="00711FC5" w:rsidRPr="00A20698">
        <w:rPr>
          <w:szCs w:val="28"/>
        </w:rPr>
        <w:t xml:space="preserve"> с</w:t>
      </w:r>
      <w:r w:rsidR="007A7B94" w:rsidRPr="00A20698">
        <w:rPr>
          <w:rFonts w:eastAsiaTheme="minorEastAsia"/>
          <w:szCs w:val="28"/>
        </w:rPr>
        <w:t xml:space="preserve">. Система уравнений интегрируется до момента пока давление не упадёт до критического, при котором </w:t>
      </w:r>
      <w:r w:rsidR="00EB56C4" w:rsidRPr="00A20698">
        <w:rPr>
          <w:position w:val="-14"/>
          <w:szCs w:val="28"/>
        </w:rPr>
        <w:object w:dxaOrig="1280" w:dyaOrig="420" w14:anchorId="4B54473E">
          <v:shape id="_x0000_i1126" type="#_x0000_t75" style="width:64.35pt;height:21.25pt" o:ole="">
            <v:imagedata r:id="rId217" o:title=""/>
          </v:shape>
          <o:OLEObject Type="Embed" ProgID="Equation.DSMT4" ShapeID="_x0000_i1126" DrawAspect="Content" ObjectID="_1701881365" r:id="rId218"/>
        </w:object>
      </w:r>
      <w:r w:rsidR="007A7B94" w:rsidRPr="00A20698">
        <w:rPr>
          <w:rFonts w:eastAsiaTheme="minorEastAsia"/>
          <w:szCs w:val="28"/>
        </w:rPr>
        <w:t>. Начальными условиями являются параметры в конце первого этапа.</w:t>
      </w:r>
    </w:p>
    <w:p w14:paraId="5D900D45" w14:textId="54CBA4F6" w:rsidR="00AC78A6" w:rsidRDefault="00416728" w:rsidP="00AC78A6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Полученные индикаторные диаграммы для первого и второго этапа представлены на рис. 8, 9. Параметры воспламенителя представлены в табл. 7.</w:t>
      </w:r>
    </w:p>
    <w:p w14:paraId="23845FAA" w14:textId="71CFFE00" w:rsidR="00416728" w:rsidRPr="001E3747" w:rsidRDefault="009F4862" w:rsidP="00416728">
      <w:pPr>
        <w:spacing w:after="0" w:line="360" w:lineRule="auto"/>
        <w:ind w:firstLine="709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5350435B" wp14:editId="21CBBC41">
            <wp:extent cx="3345673" cy="2604654"/>
            <wp:effectExtent l="0" t="0" r="762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6101" cy="2612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35A97" w14:textId="77777777" w:rsidR="00416728" w:rsidRPr="00505A4C" w:rsidRDefault="00416728" w:rsidP="00416728">
      <w:pPr>
        <w:spacing w:line="360" w:lineRule="auto"/>
        <w:jc w:val="center"/>
        <w:rPr>
          <w:szCs w:val="28"/>
        </w:rPr>
      </w:pPr>
      <w:r w:rsidRPr="00505A4C">
        <w:rPr>
          <w:szCs w:val="28"/>
        </w:rPr>
        <w:t xml:space="preserve">Рис. </w:t>
      </w:r>
      <w:r>
        <w:rPr>
          <w:szCs w:val="28"/>
        </w:rPr>
        <w:t>8</w:t>
      </w:r>
      <w:r w:rsidRPr="00505A4C">
        <w:rPr>
          <w:szCs w:val="28"/>
        </w:rPr>
        <w:t>. Зависимость давления и температуры горения зарядов первые 250 мс</w:t>
      </w:r>
    </w:p>
    <w:p w14:paraId="64E3B7DF" w14:textId="77FCB6EE" w:rsidR="00C573C0" w:rsidRDefault="009F4862" w:rsidP="00416728">
      <w:pPr>
        <w:spacing w:after="0" w:line="360" w:lineRule="auto"/>
        <w:jc w:val="center"/>
        <w:rPr>
          <w:i/>
          <w:szCs w:val="28"/>
        </w:rPr>
      </w:pPr>
      <w:r>
        <w:rPr>
          <w:i/>
          <w:noProof/>
          <w:szCs w:val="28"/>
        </w:rPr>
        <w:drawing>
          <wp:inline distT="0" distB="0" distL="0" distR="0" wp14:anchorId="3502D122" wp14:editId="1F64D6D8">
            <wp:extent cx="3200400" cy="2491557"/>
            <wp:effectExtent l="0" t="0" r="0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7947" cy="2505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DD8F0" w14:textId="7259032F" w:rsidR="00C573C0" w:rsidRDefault="00416728" w:rsidP="00416728">
      <w:pPr>
        <w:spacing w:after="0" w:line="360" w:lineRule="auto"/>
        <w:jc w:val="center"/>
        <w:rPr>
          <w:i/>
          <w:szCs w:val="28"/>
        </w:rPr>
      </w:pPr>
      <w:r w:rsidRPr="00505A4C">
        <w:rPr>
          <w:szCs w:val="28"/>
        </w:rPr>
        <w:t xml:space="preserve">Рис. </w:t>
      </w:r>
      <w:r>
        <w:rPr>
          <w:szCs w:val="28"/>
        </w:rPr>
        <w:t>9</w:t>
      </w:r>
      <w:r w:rsidRPr="00505A4C">
        <w:rPr>
          <w:szCs w:val="28"/>
        </w:rPr>
        <w:t>. Зависимость давления и температуры горения зарядов за все время</w:t>
      </w:r>
    </w:p>
    <w:p w14:paraId="19564C23" w14:textId="0EE9C163" w:rsidR="00BB57D5" w:rsidRPr="00505A4C" w:rsidRDefault="00BB57D5" w:rsidP="00416728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 xml:space="preserve">Таблица </w:t>
      </w:r>
      <w:r w:rsidR="00463111" w:rsidRPr="00505A4C">
        <w:rPr>
          <w:bCs/>
          <w:szCs w:val="28"/>
        </w:rPr>
        <w:t>7</w:t>
      </w:r>
      <w:r w:rsidRPr="00505A4C">
        <w:rPr>
          <w:bCs/>
          <w:szCs w:val="28"/>
        </w:rPr>
        <w:t xml:space="preserve">. </w:t>
      </w:r>
      <w:r w:rsidR="00416728">
        <w:rPr>
          <w:bCs/>
          <w:szCs w:val="28"/>
        </w:rPr>
        <w:t>Параметры воспламенителя</w:t>
      </w:r>
    </w:p>
    <w:tbl>
      <w:tblPr>
        <w:tblStyle w:val="a3"/>
        <w:tblW w:w="8670" w:type="dxa"/>
        <w:tblInd w:w="709" w:type="dxa"/>
        <w:tblLook w:val="04A0" w:firstRow="1" w:lastRow="0" w:firstColumn="1" w:lastColumn="0" w:noHBand="0" w:noVBand="1"/>
      </w:tblPr>
      <w:tblGrid>
        <w:gridCol w:w="965"/>
        <w:gridCol w:w="1564"/>
        <w:gridCol w:w="2213"/>
        <w:gridCol w:w="1479"/>
        <w:gridCol w:w="986"/>
        <w:gridCol w:w="1463"/>
      </w:tblGrid>
      <w:tr w:rsidR="00DA06B0" w:rsidRPr="00463111" w14:paraId="4D6C30EC" w14:textId="51C689E9" w:rsidTr="00FC3D67">
        <w:trPr>
          <w:trHeight w:val="374"/>
        </w:trPr>
        <w:tc>
          <w:tcPr>
            <w:tcW w:w="969" w:type="dxa"/>
          </w:tcPr>
          <w:p w14:paraId="1EB3A07A" w14:textId="7777777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N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1576" w:type="dxa"/>
          </w:tcPr>
          <w:p w14:paraId="6C201FEA" w14:textId="18B81B90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e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0 min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, м</w:t>
            </w:r>
          </w:p>
        </w:tc>
        <w:tc>
          <w:tcPr>
            <w:tcW w:w="2250" w:type="dxa"/>
          </w:tcPr>
          <w:p w14:paraId="27754BAC" w14:textId="7777777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vertAlign w:val="subscript"/>
                <w:lang w:val="en-US"/>
              </w:rPr>
              <w:t>max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 / </w:t>
            </w: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ном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 xml:space="preserve"> (-50)</w:t>
            </w:r>
          </w:p>
        </w:tc>
        <w:tc>
          <w:tcPr>
            <w:tcW w:w="1496" w:type="dxa"/>
          </w:tcPr>
          <w:p w14:paraId="3711419C" w14:textId="6A06325C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 xml:space="preserve"> / 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</w:p>
        </w:tc>
        <w:tc>
          <w:tcPr>
            <w:tcW w:w="896" w:type="dxa"/>
          </w:tcPr>
          <w:p w14:paraId="2C0EC36F" w14:textId="7777777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t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, 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с</w:t>
            </w:r>
          </w:p>
        </w:tc>
        <w:tc>
          <w:tcPr>
            <w:tcW w:w="1483" w:type="dxa"/>
          </w:tcPr>
          <w:p w14:paraId="48A5A1D6" w14:textId="0AC6E57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bCs/>
                <w:i/>
                <w:i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, кг</w:t>
            </w:r>
          </w:p>
        </w:tc>
      </w:tr>
      <w:tr w:rsidR="00DA06B0" w:rsidRPr="00463111" w14:paraId="7181525E" w14:textId="153E61B1" w:rsidTr="00FC3D67">
        <w:trPr>
          <w:trHeight w:val="374"/>
        </w:trPr>
        <w:tc>
          <w:tcPr>
            <w:tcW w:w="969" w:type="dxa"/>
          </w:tcPr>
          <w:p w14:paraId="4A9D9F08" w14:textId="205781E9" w:rsidR="00DA06B0" w:rsidRPr="003E3AD6" w:rsidRDefault="009F4862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8</w:t>
            </w:r>
            <w:r w:rsidR="003E3AD6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800</w:t>
            </w:r>
          </w:p>
        </w:tc>
        <w:tc>
          <w:tcPr>
            <w:tcW w:w="1576" w:type="dxa"/>
          </w:tcPr>
          <w:p w14:paraId="1BEAD2D2" w14:textId="2CE7D335" w:rsidR="00DA06B0" w:rsidRPr="003E3AD6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002</w:t>
            </w:r>
            <w:r w:rsidR="009F4862">
              <w:rPr>
                <w:rFonts w:ascii="Times New Roman" w:hAnsi="Times New Roman"/>
                <w:bCs/>
                <w:sz w:val="28"/>
                <w:szCs w:val="28"/>
              </w:rPr>
              <w:t>45</w:t>
            </w:r>
          </w:p>
        </w:tc>
        <w:tc>
          <w:tcPr>
            <w:tcW w:w="2250" w:type="dxa"/>
          </w:tcPr>
          <w:p w14:paraId="1AA67EC2" w14:textId="6E7A1133" w:rsidR="00DA06B0" w:rsidRPr="002D6DB7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1,</w:t>
            </w:r>
            <w:r w:rsidR="009F4862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09</w:t>
            </w:r>
            <w:r w:rsidR="00103FA4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2</w:t>
            </w:r>
          </w:p>
        </w:tc>
        <w:tc>
          <w:tcPr>
            <w:tcW w:w="1496" w:type="dxa"/>
          </w:tcPr>
          <w:p w14:paraId="09B65AA6" w14:textId="366226DF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 w:rsidR="003E3AD6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8</w:t>
            </w:r>
            <w:r w:rsidR="00103FA4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46</w:t>
            </w:r>
          </w:p>
        </w:tc>
        <w:tc>
          <w:tcPr>
            <w:tcW w:w="896" w:type="dxa"/>
          </w:tcPr>
          <w:p w14:paraId="33C040C3" w14:textId="3F6F8D0F" w:rsidR="00DA06B0" w:rsidRPr="00103FA4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0</w:t>
            </w:r>
            <w:r w:rsidR="009F4862"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  <w:r w:rsidR="00103FA4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81</w:t>
            </w:r>
          </w:p>
        </w:tc>
        <w:tc>
          <w:tcPr>
            <w:tcW w:w="1483" w:type="dxa"/>
          </w:tcPr>
          <w:p w14:paraId="153679B4" w14:textId="51D59EF3" w:rsidR="00DA06B0" w:rsidRPr="008B415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6</w:t>
            </w:r>
            <w:r w:rsidR="008B415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,2</w:t>
            </w:r>
            <w:r w:rsidR="009F4862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8</w:t>
            </w:r>
          </w:p>
        </w:tc>
      </w:tr>
    </w:tbl>
    <w:p w14:paraId="4F906330" w14:textId="69871173" w:rsidR="00E62AD5" w:rsidRPr="00E62AD5" w:rsidRDefault="00E62AD5" w:rsidP="00E62AD5">
      <w:pPr>
        <w:spacing w:line="360" w:lineRule="auto"/>
        <w:rPr>
          <w:szCs w:val="28"/>
          <w:lang w:val="en-US"/>
        </w:rPr>
      </w:pPr>
    </w:p>
    <w:sectPr w:rsidR="00E62AD5" w:rsidRPr="00E62AD5" w:rsidSect="00D8641C">
      <w:footerReference w:type="default" r:id="rId22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E370FB" w14:textId="77777777" w:rsidR="000635D5" w:rsidRDefault="000635D5" w:rsidP="00D8641C">
      <w:pPr>
        <w:spacing w:after="0" w:line="240" w:lineRule="auto"/>
      </w:pPr>
      <w:r>
        <w:separator/>
      </w:r>
    </w:p>
  </w:endnote>
  <w:endnote w:type="continuationSeparator" w:id="0">
    <w:p w14:paraId="1B5AB44C" w14:textId="77777777" w:rsidR="000635D5" w:rsidRDefault="000635D5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FFED1C" w14:textId="77777777" w:rsidR="000635D5" w:rsidRDefault="000635D5" w:rsidP="00D8641C">
      <w:pPr>
        <w:spacing w:after="0" w:line="240" w:lineRule="auto"/>
      </w:pPr>
      <w:r>
        <w:separator/>
      </w:r>
    </w:p>
  </w:footnote>
  <w:footnote w:type="continuationSeparator" w:id="0">
    <w:p w14:paraId="54F2BC28" w14:textId="77777777" w:rsidR="000635D5" w:rsidRDefault="000635D5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59002D"/>
    <w:multiLevelType w:val="hybridMultilevel"/>
    <w:tmpl w:val="FE34AFE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3332617"/>
    <w:multiLevelType w:val="hybridMultilevel"/>
    <w:tmpl w:val="050ABC34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4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6" w15:restartNumberingAfterBreak="0">
    <w:nsid w:val="38457E73"/>
    <w:multiLevelType w:val="hybridMultilevel"/>
    <w:tmpl w:val="B184BE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AD365A3"/>
    <w:multiLevelType w:val="hybridMultilevel"/>
    <w:tmpl w:val="C758F020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D896D2D"/>
    <w:multiLevelType w:val="hybridMultilevel"/>
    <w:tmpl w:val="6D7EF5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10" w15:restartNumberingAfterBreak="0">
    <w:nsid w:val="467C5678"/>
    <w:multiLevelType w:val="hybridMultilevel"/>
    <w:tmpl w:val="E8DABB4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0371DA"/>
    <w:multiLevelType w:val="hybridMultilevel"/>
    <w:tmpl w:val="F9CCCC1A"/>
    <w:lvl w:ilvl="0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2" w15:restartNumberingAfterBreak="0">
    <w:nsid w:val="5295565D"/>
    <w:multiLevelType w:val="hybridMultilevel"/>
    <w:tmpl w:val="D0829A9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5816016D"/>
    <w:multiLevelType w:val="hybridMultilevel"/>
    <w:tmpl w:val="DEEA4D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2CF72B1"/>
    <w:multiLevelType w:val="hybridMultilevel"/>
    <w:tmpl w:val="A02E9414"/>
    <w:lvl w:ilvl="0" w:tplc="C29C7D9E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3C253F8"/>
    <w:multiLevelType w:val="hybridMultilevel"/>
    <w:tmpl w:val="3698B0A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7D47B8F"/>
    <w:multiLevelType w:val="hybridMultilevel"/>
    <w:tmpl w:val="5276D38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2445FDC"/>
    <w:multiLevelType w:val="hybridMultilevel"/>
    <w:tmpl w:val="6ADAAB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21"/>
  </w:num>
  <w:num w:numId="2">
    <w:abstractNumId w:val="14"/>
  </w:num>
  <w:num w:numId="3">
    <w:abstractNumId w:val="5"/>
  </w:num>
  <w:num w:numId="4">
    <w:abstractNumId w:val="9"/>
  </w:num>
  <w:num w:numId="5">
    <w:abstractNumId w:val="4"/>
  </w:num>
  <w:num w:numId="6">
    <w:abstractNumId w:val="3"/>
  </w:num>
  <w:num w:numId="7">
    <w:abstractNumId w:val="19"/>
  </w:num>
  <w:num w:numId="8">
    <w:abstractNumId w:val="15"/>
  </w:num>
  <w:num w:numId="9">
    <w:abstractNumId w:val="1"/>
  </w:num>
  <w:num w:numId="10">
    <w:abstractNumId w:val="0"/>
  </w:num>
  <w:num w:numId="11">
    <w:abstractNumId w:val="7"/>
  </w:num>
  <w:num w:numId="12">
    <w:abstractNumId w:val="11"/>
  </w:num>
  <w:num w:numId="13">
    <w:abstractNumId w:val="8"/>
  </w:num>
  <w:num w:numId="14">
    <w:abstractNumId w:val="10"/>
  </w:num>
  <w:num w:numId="15">
    <w:abstractNumId w:val="6"/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1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>
    <w:abstractNumId w:val="1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0"/>
  </w:num>
  <w:num w:numId="22">
    <w:abstractNumId w:val="2"/>
  </w:num>
  <w:num w:numId="2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02578"/>
    <w:rsid w:val="0002765F"/>
    <w:rsid w:val="000317A0"/>
    <w:rsid w:val="000459C0"/>
    <w:rsid w:val="0005664F"/>
    <w:rsid w:val="000635D5"/>
    <w:rsid w:val="0006432F"/>
    <w:rsid w:val="00064B83"/>
    <w:rsid w:val="00077596"/>
    <w:rsid w:val="000800D9"/>
    <w:rsid w:val="000829B0"/>
    <w:rsid w:val="000904BF"/>
    <w:rsid w:val="000B1823"/>
    <w:rsid w:val="000B2C76"/>
    <w:rsid w:val="000B548D"/>
    <w:rsid w:val="000B6BBD"/>
    <w:rsid w:val="000B7C5C"/>
    <w:rsid w:val="000C4F36"/>
    <w:rsid w:val="000D5C08"/>
    <w:rsid w:val="00103FA4"/>
    <w:rsid w:val="00122362"/>
    <w:rsid w:val="00130F8A"/>
    <w:rsid w:val="00134E2E"/>
    <w:rsid w:val="00156227"/>
    <w:rsid w:val="00157DDD"/>
    <w:rsid w:val="00163FCB"/>
    <w:rsid w:val="00164A54"/>
    <w:rsid w:val="00173689"/>
    <w:rsid w:val="00184610"/>
    <w:rsid w:val="0018775E"/>
    <w:rsid w:val="00195576"/>
    <w:rsid w:val="001A23A7"/>
    <w:rsid w:val="001C6C9C"/>
    <w:rsid w:val="001D2CEE"/>
    <w:rsid w:val="001E3747"/>
    <w:rsid w:val="001E77F6"/>
    <w:rsid w:val="001F5F45"/>
    <w:rsid w:val="001F6B22"/>
    <w:rsid w:val="00210176"/>
    <w:rsid w:val="002142FE"/>
    <w:rsid w:val="00214ACD"/>
    <w:rsid w:val="00220D06"/>
    <w:rsid w:val="00220EA0"/>
    <w:rsid w:val="0022781B"/>
    <w:rsid w:val="00231C64"/>
    <w:rsid w:val="00232B6F"/>
    <w:rsid w:val="00237071"/>
    <w:rsid w:val="002445A3"/>
    <w:rsid w:val="00245533"/>
    <w:rsid w:val="002477B5"/>
    <w:rsid w:val="00260D0D"/>
    <w:rsid w:val="00266A94"/>
    <w:rsid w:val="002731B2"/>
    <w:rsid w:val="002827EB"/>
    <w:rsid w:val="00282EDD"/>
    <w:rsid w:val="00287C9B"/>
    <w:rsid w:val="00290E82"/>
    <w:rsid w:val="00293FDE"/>
    <w:rsid w:val="002A0FD1"/>
    <w:rsid w:val="002A47F1"/>
    <w:rsid w:val="002A58FD"/>
    <w:rsid w:val="002B68D0"/>
    <w:rsid w:val="002D2DD3"/>
    <w:rsid w:val="002D6DB7"/>
    <w:rsid w:val="002E16D2"/>
    <w:rsid w:val="002E1F88"/>
    <w:rsid w:val="002E665E"/>
    <w:rsid w:val="0030154E"/>
    <w:rsid w:val="00304F3C"/>
    <w:rsid w:val="00305A43"/>
    <w:rsid w:val="00311A43"/>
    <w:rsid w:val="003136C7"/>
    <w:rsid w:val="00317C1B"/>
    <w:rsid w:val="00327711"/>
    <w:rsid w:val="00352948"/>
    <w:rsid w:val="00353EB5"/>
    <w:rsid w:val="00355843"/>
    <w:rsid w:val="003610CE"/>
    <w:rsid w:val="00362FD6"/>
    <w:rsid w:val="00375056"/>
    <w:rsid w:val="003765E5"/>
    <w:rsid w:val="0037750A"/>
    <w:rsid w:val="00386B47"/>
    <w:rsid w:val="00387E32"/>
    <w:rsid w:val="003A1137"/>
    <w:rsid w:val="003C02B8"/>
    <w:rsid w:val="003C6F69"/>
    <w:rsid w:val="003C7D0F"/>
    <w:rsid w:val="003D0D0A"/>
    <w:rsid w:val="003D18E6"/>
    <w:rsid w:val="003D464D"/>
    <w:rsid w:val="003D5BC9"/>
    <w:rsid w:val="003D5F65"/>
    <w:rsid w:val="003E2814"/>
    <w:rsid w:val="003E3AD6"/>
    <w:rsid w:val="003F1DE4"/>
    <w:rsid w:val="003F3FD1"/>
    <w:rsid w:val="003F4FF4"/>
    <w:rsid w:val="003F6AB1"/>
    <w:rsid w:val="00402F31"/>
    <w:rsid w:val="00416728"/>
    <w:rsid w:val="004252C8"/>
    <w:rsid w:val="00433436"/>
    <w:rsid w:val="00433851"/>
    <w:rsid w:val="00441C18"/>
    <w:rsid w:val="004563BE"/>
    <w:rsid w:val="00463111"/>
    <w:rsid w:val="004700F2"/>
    <w:rsid w:val="00483D99"/>
    <w:rsid w:val="00492E58"/>
    <w:rsid w:val="004C0623"/>
    <w:rsid w:val="004C5246"/>
    <w:rsid w:val="004C526F"/>
    <w:rsid w:val="004C76A7"/>
    <w:rsid w:val="004D25F8"/>
    <w:rsid w:val="004D6A7C"/>
    <w:rsid w:val="004D7BC8"/>
    <w:rsid w:val="004E73DC"/>
    <w:rsid w:val="005030ED"/>
    <w:rsid w:val="00505A4C"/>
    <w:rsid w:val="00515B02"/>
    <w:rsid w:val="00534B28"/>
    <w:rsid w:val="00536B0C"/>
    <w:rsid w:val="00542B68"/>
    <w:rsid w:val="005435B5"/>
    <w:rsid w:val="00543BB1"/>
    <w:rsid w:val="00543BE9"/>
    <w:rsid w:val="00544447"/>
    <w:rsid w:val="00554B1A"/>
    <w:rsid w:val="0055702F"/>
    <w:rsid w:val="005572EA"/>
    <w:rsid w:val="005600B9"/>
    <w:rsid w:val="00570C4F"/>
    <w:rsid w:val="00570F05"/>
    <w:rsid w:val="00572E38"/>
    <w:rsid w:val="00577056"/>
    <w:rsid w:val="005866E1"/>
    <w:rsid w:val="005879DA"/>
    <w:rsid w:val="00587CF7"/>
    <w:rsid w:val="00595FFB"/>
    <w:rsid w:val="005D09A0"/>
    <w:rsid w:val="005D1D8A"/>
    <w:rsid w:val="005D2AE2"/>
    <w:rsid w:val="005D4975"/>
    <w:rsid w:val="005D6632"/>
    <w:rsid w:val="005D6EE0"/>
    <w:rsid w:val="005E6DA1"/>
    <w:rsid w:val="006272B6"/>
    <w:rsid w:val="00647D8D"/>
    <w:rsid w:val="0065017A"/>
    <w:rsid w:val="00654BE7"/>
    <w:rsid w:val="00655929"/>
    <w:rsid w:val="00660B53"/>
    <w:rsid w:val="00666D56"/>
    <w:rsid w:val="006A2844"/>
    <w:rsid w:val="006A643E"/>
    <w:rsid w:val="006B5054"/>
    <w:rsid w:val="006C307D"/>
    <w:rsid w:val="006C4762"/>
    <w:rsid w:val="006D0AB2"/>
    <w:rsid w:val="006D0BB6"/>
    <w:rsid w:val="006D4E33"/>
    <w:rsid w:val="006E3060"/>
    <w:rsid w:val="00700F07"/>
    <w:rsid w:val="007029A0"/>
    <w:rsid w:val="00711FC5"/>
    <w:rsid w:val="0071326E"/>
    <w:rsid w:val="00717E5C"/>
    <w:rsid w:val="00725A9E"/>
    <w:rsid w:val="007272F0"/>
    <w:rsid w:val="00730AAB"/>
    <w:rsid w:val="007357F7"/>
    <w:rsid w:val="007411D4"/>
    <w:rsid w:val="00741B30"/>
    <w:rsid w:val="00742C77"/>
    <w:rsid w:val="00745DFF"/>
    <w:rsid w:val="0075258F"/>
    <w:rsid w:val="007543D4"/>
    <w:rsid w:val="00754CB7"/>
    <w:rsid w:val="00762C42"/>
    <w:rsid w:val="00771EC2"/>
    <w:rsid w:val="00774119"/>
    <w:rsid w:val="00781B99"/>
    <w:rsid w:val="00782C6B"/>
    <w:rsid w:val="00791D3A"/>
    <w:rsid w:val="007A7B94"/>
    <w:rsid w:val="007B47B6"/>
    <w:rsid w:val="007C0F68"/>
    <w:rsid w:val="007E5B58"/>
    <w:rsid w:val="007F2A02"/>
    <w:rsid w:val="007F547B"/>
    <w:rsid w:val="007F6EF3"/>
    <w:rsid w:val="008032DF"/>
    <w:rsid w:val="00803DDA"/>
    <w:rsid w:val="00804E78"/>
    <w:rsid w:val="00814F1C"/>
    <w:rsid w:val="0082691D"/>
    <w:rsid w:val="008307E4"/>
    <w:rsid w:val="0083553C"/>
    <w:rsid w:val="008405A8"/>
    <w:rsid w:val="00842E53"/>
    <w:rsid w:val="00856219"/>
    <w:rsid w:val="00856E63"/>
    <w:rsid w:val="00861AA2"/>
    <w:rsid w:val="00865DDD"/>
    <w:rsid w:val="00871E8A"/>
    <w:rsid w:val="0087394B"/>
    <w:rsid w:val="008746F2"/>
    <w:rsid w:val="00874F6C"/>
    <w:rsid w:val="008761B8"/>
    <w:rsid w:val="00884BFF"/>
    <w:rsid w:val="008851EA"/>
    <w:rsid w:val="00885766"/>
    <w:rsid w:val="00886389"/>
    <w:rsid w:val="00887C1D"/>
    <w:rsid w:val="008A0B88"/>
    <w:rsid w:val="008A1CAC"/>
    <w:rsid w:val="008A3080"/>
    <w:rsid w:val="008B4151"/>
    <w:rsid w:val="008C1372"/>
    <w:rsid w:val="008D55C9"/>
    <w:rsid w:val="008D747C"/>
    <w:rsid w:val="008E1312"/>
    <w:rsid w:val="008E31F5"/>
    <w:rsid w:val="008E3A0C"/>
    <w:rsid w:val="009000AC"/>
    <w:rsid w:val="00900A05"/>
    <w:rsid w:val="009018D1"/>
    <w:rsid w:val="00920C9C"/>
    <w:rsid w:val="00931760"/>
    <w:rsid w:val="009318F1"/>
    <w:rsid w:val="00945A7C"/>
    <w:rsid w:val="009507D6"/>
    <w:rsid w:val="0095331E"/>
    <w:rsid w:val="00955957"/>
    <w:rsid w:val="00966577"/>
    <w:rsid w:val="00971D61"/>
    <w:rsid w:val="00975E01"/>
    <w:rsid w:val="009812A1"/>
    <w:rsid w:val="0098203E"/>
    <w:rsid w:val="00984E8C"/>
    <w:rsid w:val="009850E6"/>
    <w:rsid w:val="009A5033"/>
    <w:rsid w:val="009B0AB4"/>
    <w:rsid w:val="009B1760"/>
    <w:rsid w:val="009B185A"/>
    <w:rsid w:val="009B6DC9"/>
    <w:rsid w:val="009B6E1C"/>
    <w:rsid w:val="009C7548"/>
    <w:rsid w:val="009D730D"/>
    <w:rsid w:val="009E3C00"/>
    <w:rsid w:val="009E4AD9"/>
    <w:rsid w:val="009E6F57"/>
    <w:rsid w:val="009F193D"/>
    <w:rsid w:val="009F4862"/>
    <w:rsid w:val="00A05054"/>
    <w:rsid w:val="00A162DD"/>
    <w:rsid w:val="00A20698"/>
    <w:rsid w:val="00A25A3A"/>
    <w:rsid w:val="00A35CCC"/>
    <w:rsid w:val="00A40309"/>
    <w:rsid w:val="00A41358"/>
    <w:rsid w:val="00A4613C"/>
    <w:rsid w:val="00A516BF"/>
    <w:rsid w:val="00A656A6"/>
    <w:rsid w:val="00A70A24"/>
    <w:rsid w:val="00A73F6E"/>
    <w:rsid w:val="00A81312"/>
    <w:rsid w:val="00A81D19"/>
    <w:rsid w:val="00A861AC"/>
    <w:rsid w:val="00A92DC7"/>
    <w:rsid w:val="00A95504"/>
    <w:rsid w:val="00A978AD"/>
    <w:rsid w:val="00AA2DD5"/>
    <w:rsid w:val="00AC3BC2"/>
    <w:rsid w:val="00AC78A6"/>
    <w:rsid w:val="00AD3BAB"/>
    <w:rsid w:val="00AD4989"/>
    <w:rsid w:val="00AE0011"/>
    <w:rsid w:val="00AE481C"/>
    <w:rsid w:val="00B305A4"/>
    <w:rsid w:val="00B34B22"/>
    <w:rsid w:val="00B54318"/>
    <w:rsid w:val="00B7120B"/>
    <w:rsid w:val="00B84B0E"/>
    <w:rsid w:val="00B93D0F"/>
    <w:rsid w:val="00B94174"/>
    <w:rsid w:val="00BA1F18"/>
    <w:rsid w:val="00BB3396"/>
    <w:rsid w:val="00BB3A7E"/>
    <w:rsid w:val="00BB5091"/>
    <w:rsid w:val="00BB57D5"/>
    <w:rsid w:val="00BC178A"/>
    <w:rsid w:val="00BC725F"/>
    <w:rsid w:val="00BD0375"/>
    <w:rsid w:val="00BD17E2"/>
    <w:rsid w:val="00BD4103"/>
    <w:rsid w:val="00BD7F7B"/>
    <w:rsid w:val="00BE4515"/>
    <w:rsid w:val="00BE7211"/>
    <w:rsid w:val="00BE7499"/>
    <w:rsid w:val="00BE7D94"/>
    <w:rsid w:val="00BF796F"/>
    <w:rsid w:val="00C02F73"/>
    <w:rsid w:val="00C219DF"/>
    <w:rsid w:val="00C31EAB"/>
    <w:rsid w:val="00C37C21"/>
    <w:rsid w:val="00C424B9"/>
    <w:rsid w:val="00C44826"/>
    <w:rsid w:val="00C46250"/>
    <w:rsid w:val="00C573C0"/>
    <w:rsid w:val="00C60264"/>
    <w:rsid w:val="00C65EBE"/>
    <w:rsid w:val="00C663C8"/>
    <w:rsid w:val="00C71767"/>
    <w:rsid w:val="00C72BC0"/>
    <w:rsid w:val="00C75F9E"/>
    <w:rsid w:val="00C763CF"/>
    <w:rsid w:val="00C807C9"/>
    <w:rsid w:val="00C80B3F"/>
    <w:rsid w:val="00C867DF"/>
    <w:rsid w:val="00C96AB0"/>
    <w:rsid w:val="00CB0EDC"/>
    <w:rsid w:val="00CB3930"/>
    <w:rsid w:val="00CC1DDC"/>
    <w:rsid w:val="00CC2120"/>
    <w:rsid w:val="00CC3311"/>
    <w:rsid w:val="00CC48D9"/>
    <w:rsid w:val="00CC6E60"/>
    <w:rsid w:val="00CC711A"/>
    <w:rsid w:val="00CD23DC"/>
    <w:rsid w:val="00CD2695"/>
    <w:rsid w:val="00CD5EF1"/>
    <w:rsid w:val="00CD6C96"/>
    <w:rsid w:val="00CE535F"/>
    <w:rsid w:val="00CE6392"/>
    <w:rsid w:val="00CE6988"/>
    <w:rsid w:val="00CF280A"/>
    <w:rsid w:val="00CF6927"/>
    <w:rsid w:val="00D039DB"/>
    <w:rsid w:val="00D0608C"/>
    <w:rsid w:val="00D17670"/>
    <w:rsid w:val="00D2125B"/>
    <w:rsid w:val="00D229F4"/>
    <w:rsid w:val="00D23F42"/>
    <w:rsid w:val="00D24725"/>
    <w:rsid w:val="00D264D3"/>
    <w:rsid w:val="00D37B7C"/>
    <w:rsid w:val="00D4024B"/>
    <w:rsid w:val="00D52648"/>
    <w:rsid w:val="00D569FC"/>
    <w:rsid w:val="00D6152B"/>
    <w:rsid w:val="00D7371D"/>
    <w:rsid w:val="00D757B4"/>
    <w:rsid w:val="00D7596A"/>
    <w:rsid w:val="00D76EE4"/>
    <w:rsid w:val="00D8043C"/>
    <w:rsid w:val="00D81188"/>
    <w:rsid w:val="00D82BDA"/>
    <w:rsid w:val="00D8641C"/>
    <w:rsid w:val="00D86E75"/>
    <w:rsid w:val="00D9151D"/>
    <w:rsid w:val="00D936FE"/>
    <w:rsid w:val="00DA06B0"/>
    <w:rsid w:val="00DA1056"/>
    <w:rsid w:val="00DA1239"/>
    <w:rsid w:val="00DA3FA0"/>
    <w:rsid w:val="00DC6251"/>
    <w:rsid w:val="00DE5034"/>
    <w:rsid w:val="00DE7FC4"/>
    <w:rsid w:val="00DF62A5"/>
    <w:rsid w:val="00E049F6"/>
    <w:rsid w:val="00E13845"/>
    <w:rsid w:val="00E13CFE"/>
    <w:rsid w:val="00E17336"/>
    <w:rsid w:val="00E21446"/>
    <w:rsid w:val="00E21957"/>
    <w:rsid w:val="00E34F56"/>
    <w:rsid w:val="00E35D10"/>
    <w:rsid w:val="00E46503"/>
    <w:rsid w:val="00E5306E"/>
    <w:rsid w:val="00E61171"/>
    <w:rsid w:val="00E62476"/>
    <w:rsid w:val="00E62AD5"/>
    <w:rsid w:val="00E645F8"/>
    <w:rsid w:val="00E83234"/>
    <w:rsid w:val="00E944B7"/>
    <w:rsid w:val="00EA16DD"/>
    <w:rsid w:val="00EB538B"/>
    <w:rsid w:val="00EB56C4"/>
    <w:rsid w:val="00EC09E5"/>
    <w:rsid w:val="00EC45E8"/>
    <w:rsid w:val="00EE2BFA"/>
    <w:rsid w:val="00EE2E7A"/>
    <w:rsid w:val="00EF1406"/>
    <w:rsid w:val="00EF612C"/>
    <w:rsid w:val="00EF7E09"/>
    <w:rsid w:val="00F07CE7"/>
    <w:rsid w:val="00F17933"/>
    <w:rsid w:val="00F3030A"/>
    <w:rsid w:val="00F31DB6"/>
    <w:rsid w:val="00F332BE"/>
    <w:rsid w:val="00F375B1"/>
    <w:rsid w:val="00F44B8C"/>
    <w:rsid w:val="00F45949"/>
    <w:rsid w:val="00F5099C"/>
    <w:rsid w:val="00F51A08"/>
    <w:rsid w:val="00F533B9"/>
    <w:rsid w:val="00F62289"/>
    <w:rsid w:val="00F62632"/>
    <w:rsid w:val="00F653E9"/>
    <w:rsid w:val="00F6646C"/>
    <w:rsid w:val="00FA67FD"/>
    <w:rsid w:val="00FA6E88"/>
    <w:rsid w:val="00FC2F2F"/>
    <w:rsid w:val="00FC3D67"/>
    <w:rsid w:val="00FC75E1"/>
    <w:rsid w:val="00FE0281"/>
    <w:rsid w:val="00FE1227"/>
    <w:rsid w:val="00FE300B"/>
    <w:rsid w:val="00FF5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  <w:style w:type="paragraph" w:customStyle="1" w:styleId="MTDisplayEquation">
    <w:name w:val="MTDisplayEquation"/>
    <w:basedOn w:val="a"/>
    <w:next w:val="a"/>
    <w:link w:val="MTDisplayEquation0"/>
    <w:rsid w:val="008405A8"/>
    <w:pPr>
      <w:tabs>
        <w:tab w:val="center" w:pos="4680"/>
        <w:tab w:val="right" w:pos="9360"/>
      </w:tabs>
      <w:spacing w:line="360" w:lineRule="auto"/>
      <w:ind w:firstLine="709"/>
      <w:jc w:val="both"/>
    </w:pPr>
  </w:style>
  <w:style w:type="character" w:customStyle="1" w:styleId="MTDisplayEquation0">
    <w:name w:val="MTDisplayEquation Знак"/>
    <w:basedOn w:val="a0"/>
    <w:link w:val="MTDisplayEquation"/>
    <w:rsid w:val="008405A8"/>
  </w:style>
  <w:style w:type="paragraph" w:styleId="af">
    <w:name w:val="caption"/>
    <w:basedOn w:val="a"/>
    <w:next w:val="a"/>
    <w:uiPriority w:val="35"/>
    <w:unhideWhenUsed/>
    <w:qFormat/>
    <w:rsid w:val="00BB57D5"/>
    <w:pPr>
      <w:spacing w:after="200" w:line="240" w:lineRule="auto"/>
    </w:pPr>
    <w:rPr>
      <w:rFonts w:asciiTheme="minorHAnsi" w:hAnsiTheme="minorHAnsi" w:cstheme="minorBidi"/>
      <w:i/>
      <w:iCs/>
      <w:color w:val="44546A" w:themeColor="text2"/>
      <w:sz w:val="18"/>
      <w:szCs w:val="18"/>
    </w:rPr>
  </w:style>
  <w:style w:type="character" w:styleId="af0">
    <w:name w:val="Placeholder Text"/>
    <w:basedOn w:val="a0"/>
    <w:uiPriority w:val="99"/>
    <w:semiHidden/>
    <w:rsid w:val="00D76EE4"/>
    <w:rPr>
      <w:color w:val="808080"/>
    </w:rPr>
  </w:style>
  <w:style w:type="paragraph" w:styleId="af1">
    <w:name w:val="TOC Heading"/>
    <w:basedOn w:val="1"/>
    <w:next w:val="a"/>
    <w:uiPriority w:val="39"/>
    <w:unhideWhenUsed/>
    <w:qFormat/>
    <w:rsid w:val="00D264D3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264D3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D264D3"/>
    <w:pPr>
      <w:spacing w:after="100"/>
      <w:ind w:left="280"/>
    </w:pPr>
  </w:style>
  <w:style w:type="character" w:styleId="af2">
    <w:name w:val="Hyperlink"/>
    <w:basedOn w:val="a0"/>
    <w:uiPriority w:val="99"/>
    <w:unhideWhenUsed/>
    <w:rsid w:val="00D264D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6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4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1.bin"/><Relationship Id="rId211" Type="http://schemas.openxmlformats.org/officeDocument/2006/relationships/image" Target="media/image10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9.wmf"/><Relationship Id="rId192" Type="http://schemas.openxmlformats.org/officeDocument/2006/relationships/oleObject" Target="embeddings/oleObject89.bin"/><Relationship Id="rId197" Type="http://schemas.openxmlformats.org/officeDocument/2006/relationships/image" Target="media/image99.wmf"/><Relationship Id="rId206" Type="http://schemas.openxmlformats.org/officeDocument/2006/relationships/oleObject" Target="embeddings/oleObject96.bin"/><Relationship Id="rId201" Type="http://schemas.openxmlformats.org/officeDocument/2006/relationships/image" Target="media/image101.wmf"/><Relationship Id="rId222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4.bin"/><Relationship Id="rId166" Type="http://schemas.openxmlformats.org/officeDocument/2006/relationships/image" Target="media/image83.png"/><Relationship Id="rId182" Type="http://schemas.openxmlformats.org/officeDocument/2006/relationships/image" Target="media/image92.wmf"/><Relationship Id="rId187" Type="http://schemas.openxmlformats.org/officeDocument/2006/relationships/oleObject" Target="embeddings/oleObject86.bin"/><Relationship Id="rId217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2.bin"/><Relationship Id="rId172" Type="http://schemas.openxmlformats.org/officeDocument/2006/relationships/image" Target="media/image87.wmf"/><Relationship Id="rId193" Type="http://schemas.openxmlformats.org/officeDocument/2006/relationships/image" Target="media/image97.wmf"/><Relationship Id="rId202" Type="http://schemas.openxmlformats.org/officeDocument/2006/relationships/oleObject" Target="embeddings/oleObject94.bin"/><Relationship Id="rId207" Type="http://schemas.openxmlformats.org/officeDocument/2006/relationships/image" Target="media/image104.wmf"/><Relationship Id="rId223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png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4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9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png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png"/><Relationship Id="rId168" Type="http://schemas.openxmlformats.org/officeDocument/2006/relationships/image" Target="media/image85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7.bin"/><Relationship Id="rId219" Type="http://schemas.openxmlformats.org/officeDocument/2006/relationships/image" Target="media/image110.png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2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0" Type="http://schemas.openxmlformats.org/officeDocument/2006/relationships/image" Target="media/image111.png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image" Target="media/image73.png"/><Relationship Id="rId164" Type="http://schemas.openxmlformats.org/officeDocument/2006/relationships/image" Target="media/image82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1.wmf"/><Relationship Id="rId210" Type="http://schemas.openxmlformats.org/officeDocument/2006/relationships/oleObject" Target="embeddings/oleObject98.bin"/><Relationship Id="rId215" Type="http://schemas.openxmlformats.org/officeDocument/2006/relationships/image" Target="media/image108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4.bin"/><Relationship Id="rId221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1</TotalTime>
  <Pages>1</Pages>
  <Words>3282</Words>
  <Characters>18714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danil danil</cp:lastModifiedBy>
  <cp:revision>293</cp:revision>
  <cp:lastPrinted>2021-12-24T16:46:00Z</cp:lastPrinted>
  <dcterms:created xsi:type="dcterms:W3CDTF">2021-11-28T09:48:00Z</dcterms:created>
  <dcterms:modified xsi:type="dcterms:W3CDTF">2021-12-24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